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881" w:type="dxa"/>
        <w:jc w:val="center"/>
        <w:tblBorders>
          <w:top w:val="single" w:sz="12" w:space="0" w:color="1F4E79" w:themeColor="accent5" w:themeShade="80"/>
          <w:left w:val="single" w:sz="12" w:space="0" w:color="1F4E79" w:themeColor="accent5" w:themeShade="80"/>
          <w:bottom w:val="single" w:sz="12" w:space="0" w:color="1F4E79" w:themeColor="accent5" w:themeShade="80"/>
          <w:right w:val="single" w:sz="12" w:space="0" w:color="1F4E79" w:themeColor="accent5" w:themeShade="80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510"/>
        <w:gridCol w:w="10135"/>
        <w:gridCol w:w="220"/>
        <w:gridCol w:w="16"/>
      </w:tblGrid>
      <w:tr w:rsidR="001C499B" w:rsidRPr="001D5F5D" w14:paraId="3A1788FA" w14:textId="77777777" w:rsidTr="001D5F5D">
        <w:trPr>
          <w:trHeight w:val="161"/>
          <w:jc w:val="center"/>
        </w:trPr>
        <w:tc>
          <w:tcPr>
            <w:tcW w:w="510" w:type="dxa"/>
          </w:tcPr>
          <w:p w14:paraId="6FB2EF10" w14:textId="77777777" w:rsidR="001C499B" w:rsidRPr="001D5F5D" w:rsidRDefault="001C499B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135" w:type="dxa"/>
            <w:tcBorders>
              <w:right w:val="single" w:sz="4" w:space="0" w:color="auto"/>
            </w:tcBorders>
          </w:tcPr>
          <w:p w14:paraId="3E8A3378" w14:textId="1CE28DD6" w:rsidR="001C499B" w:rsidRPr="001D5F5D" w:rsidRDefault="00D97361" w:rsidP="00D97361">
            <w:pPr>
              <w:tabs>
                <w:tab w:val="center" w:pos="4819"/>
              </w:tabs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green"/>
                <w:rtl/>
                <w:lang w:bidi="fa-IR"/>
              </w:rPr>
              <w:t>فصل چهارم:</w:t>
            </w:r>
            <w:r w:rsidRPr="001D5F5D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green"/>
                <w:rtl/>
                <w:lang w:bidi="fa-IR"/>
              </w:rPr>
              <w:t>توان و ریشه</w:t>
            </w:r>
            <w:r w:rsidRPr="001D5F5D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rtl/>
                <w:lang w:bidi="fa-IR"/>
              </w:rPr>
              <w:t xml:space="preserve">  </w:t>
            </w:r>
            <w:r w:rsidR="001C499B"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</w:t>
            </w:r>
            <w:r w:rsidR="001C499B"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 xml:space="preserve">درس اول: </w:t>
            </w:r>
            <w:r w:rsidR="00FB6E68"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>توان صحیح</w:t>
            </w:r>
          </w:p>
        </w:tc>
        <w:tc>
          <w:tcPr>
            <w:tcW w:w="236" w:type="dxa"/>
            <w:gridSpan w:val="2"/>
            <w:tcBorders>
              <w:left w:val="single" w:sz="4" w:space="0" w:color="auto"/>
            </w:tcBorders>
          </w:tcPr>
          <w:p w14:paraId="56E569C5" w14:textId="77777777" w:rsidR="001C499B" w:rsidRPr="001D5F5D" w:rsidRDefault="001C499B" w:rsidP="003E32C1">
            <w:pPr>
              <w:tabs>
                <w:tab w:val="left" w:pos="3333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C6019B" w:rsidRPr="001D5F5D" w14:paraId="380F1DEB" w14:textId="77777777" w:rsidTr="00101510">
        <w:trPr>
          <w:gridAfter w:val="1"/>
          <w:wAfter w:w="16" w:type="dxa"/>
          <w:trHeight w:val="245"/>
          <w:jc w:val="center"/>
        </w:trPr>
        <w:tc>
          <w:tcPr>
            <w:tcW w:w="510" w:type="dxa"/>
          </w:tcPr>
          <w:p w14:paraId="2E7415B4" w14:textId="70C3F56F" w:rsidR="00C6019B" w:rsidRPr="001D5F5D" w:rsidRDefault="00A07CE6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4341793" w14:textId="77777777" w:rsidR="00C6019B" w:rsidRDefault="00C6019B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1) عبارت</w:t>
            </w:r>
            <w:r w:rsidRPr="001D5F5D">
              <w:rPr>
                <w:sz w:val="24"/>
                <w:szCs w:val="24"/>
              </w:rPr>
              <w:t xml:space="preserve"> </w:t>
            </w:r>
            <w:r w:rsidRPr="001D5F5D">
              <w:rPr>
                <w:position w:val="-10"/>
                <w:sz w:val="24"/>
                <w:szCs w:val="24"/>
              </w:rPr>
              <w:object w:dxaOrig="620" w:dyaOrig="360" w14:anchorId="3201DED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4pt;height:17.9pt" o:ole="">
                  <v:imagedata r:id="rId4" o:title=""/>
                </v:shape>
                <o:OLEObject Type="Embed" ProgID="Equation.DSMT4" ShapeID="_x0000_i1025" DrawAspect="Content" ObjectID="_1787474474" r:id="rId5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با عبارت </w:t>
            </w:r>
            <w:r w:rsidRPr="001D5F5D">
              <w:rPr>
                <w:position w:val="-28"/>
                <w:sz w:val="24"/>
                <w:szCs w:val="24"/>
              </w:rPr>
              <w:object w:dxaOrig="360" w:dyaOrig="680" w14:anchorId="42894DFA">
                <v:shape id="_x0000_i1026" type="#_x0000_t75" style="width:17.9pt;height:34.45pt" o:ole="">
                  <v:imagedata r:id="rId6" o:title=""/>
                </v:shape>
                <o:OLEObject Type="Embed" ProgID="Equation.DSMT4" ShapeID="_x0000_i1026" DrawAspect="Content" ObjectID="_1787474475" r:id="rId7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برابر است.</w:t>
            </w:r>
            <w:r w:rsidR="00A07CE6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(درست-نادرست)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(قزوین402) </w:t>
            </w:r>
          </w:p>
          <w:p w14:paraId="36716A7D" w14:textId="15F46C9E" w:rsidR="00EC5952" w:rsidRPr="001D5F5D" w:rsidRDefault="00EC5952" w:rsidP="00EC5952">
            <w:pPr>
              <w:tabs>
                <w:tab w:val="left" w:pos="1181"/>
              </w:tabs>
              <w:spacing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2)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عدد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720" w:dyaOrig="740" w14:anchorId="0AB0CD5B">
                <v:shape id="_x0000_i1027" type="#_x0000_t75" style="width:36.2pt;height:37.55pt" o:ole="">
                  <v:imagedata r:id="rId8" o:title=""/>
                </v:shape>
                <o:OLEObject Type="Embed" ProgID="Equation.DSMT4" ShapeID="_x0000_i1027" DrawAspect="Content" ObjectID="_1787474476" r:id="rId9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از عدد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320" w:dyaOrig="320" w14:anchorId="3BC2DAED">
                <v:shape id="_x0000_i1028" type="#_x0000_t75" style="width:16.6pt;height:16.6pt" o:ole="">
                  <v:imagedata r:id="rId10" o:title=""/>
                </v:shape>
                <o:OLEObject Type="Embed" ProgID="Equation.DSMT4" ShapeID="_x0000_i1028" DrawAspect="Content" ObjectID="_1787474477" r:id="rId11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کوچکتر است.    (درست- نادرست)                                         (کرمانشاه400)</w:t>
            </w:r>
          </w:p>
        </w:tc>
      </w:tr>
      <w:tr w:rsidR="001C499B" w:rsidRPr="001D5F5D" w14:paraId="41AD0847" w14:textId="77777777" w:rsidTr="001D5F5D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33EEB391" w14:textId="5718788E" w:rsidR="001C499B" w:rsidRPr="001D5F5D" w:rsidRDefault="00A07CE6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C04FD66" w14:textId="04DDBFC6" w:rsidR="001C499B" w:rsidRPr="001D5F5D" w:rsidRDefault="005446C8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1C499B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) عدد</w:t>
            </w:r>
            <w:r w:rsidR="001C499B" w:rsidRPr="001D5F5D">
              <w:rPr>
                <w:b/>
                <w:bCs/>
                <w:position w:val="-28"/>
                <w:sz w:val="24"/>
                <w:szCs w:val="24"/>
              </w:rPr>
              <w:object w:dxaOrig="700" w:dyaOrig="740" w14:anchorId="73BE45E2">
                <v:shape id="_x0000_i1029" type="#_x0000_t75" style="width:34.45pt;height:37.55pt" o:ole="">
                  <v:imagedata r:id="rId12" o:title=""/>
                </v:shape>
                <o:OLEObject Type="Embed" ProgID="Equation.DSMT4" ShapeID="_x0000_i1029" DrawAspect="Content" ObjectID="_1787474478" r:id="rId13"/>
              </w:object>
            </w:r>
            <w:r w:rsidR="001C499B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را با توان مثبت بنویسید. ( گیلان400)</w:t>
            </w:r>
            <w:r w:rsidR="00101510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</w:t>
            </w:r>
          </w:p>
          <w:p w14:paraId="767A1688" w14:textId="3A9A1F8F" w:rsidR="001C499B" w:rsidRPr="001D5F5D" w:rsidRDefault="001C499B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2) در تساوی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1260" w:dyaOrig="320" w14:anchorId="658BEA0F">
                <v:shape id="_x0000_i1160" type="#_x0000_t75" style="width:63.7pt;height:16.6pt" o:ole="">
                  <v:imagedata r:id="rId14" o:title=""/>
                </v:shape>
                <o:OLEObject Type="Embed" ProgID="Equation.DSMT4" ShapeID="_x0000_i1160" DrawAspect="Content" ObjectID="_1787474479" r:id="rId15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مقدار </w:t>
            </w:r>
            <w:r w:rsidRPr="001D5F5D">
              <w:rPr>
                <w:b/>
                <w:bCs/>
                <w:position w:val="-10"/>
                <w:sz w:val="24"/>
                <w:szCs w:val="24"/>
              </w:rPr>
              <w:object w:dxaOrig="320" w:dyaOrig="260" w14:anchorId="439F1E23">
                <v:shape id="_x0000_i1031" type="#_x0000_t75" style="width:16.6pt;height:13.55pt" o:ole="">
                  <v:imagedata r:id="rId16" o:title=""/>
                </v:shape>
                <o:OLEObject Type="Embed" ProgID="Equation.DSMT4" ShapeID="_x0000_i1031" DrawAspect="Content" ObjectID="_1787474480" r:id="rId17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چقدر است</w:t>
            </w:r>
            <w:r w:rsidR="005446C8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؟</w:t>
            </w:r>
            <w:r w:rsidRPr="001D5F5D">
              <w:rPr>
                <w:rFonts w:asciiTheme="minorHAnsi" w:eastAsiaTheme="minorHAnsi" w:hAnsiTheme="minorHAnsi"/>
                <w:b/>
                <w:bCs/>
                <w:sz w:val="24"/>
                <w:szCs w:val="24"/>
                <w:lang w:bidi="fa-IR"/>
              </w:rPr>
              <w:t xml:space="preserve"> 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</w:t>
            </w:r>
            <w:r w:rsidR="003A5C78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Pr="001D5F5D">
              <w:rPr>
                <w:rFonts w:asciiTheme="minorHAnsi" w:eastAsiaTheme="minorHAnsi" w:hAnsiTheme="minorHAnsi"/>
                <w:b/>
                <w:bCs/>
                <w:sz w:val="24"/>
                <w:szCs w:val="24"/>
                <w:lang w:bidi="fa-IR"/>
              </w:rPr>
              <w:t xml:space="preserve">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( گلستان400)</w:t>
            </w:r>
          </w:p>
          <w:p w14:paraId="44BF4F80" w14:textId="57C0A828" w:rsidR="001C499B" w:rsidRPr="001D5F5D" w:rsidRDefault="001C499B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EastAsia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3) حاصل عبارت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820" w:dyaOrig="320" w14:anchorId="4A53F2A4">
                <v:shape id="_x0000_i1032" type="#_x0000_t75" style="width:40.6pt;height:16.6pt" o:ole="">
                  <v:imagedata r:id="rId18" o:title=""/>
                </v:shape>
                <o:OLEObject Type="Embed" ProgID="Equation.DSMT4" ShapeID="_x0000_i1032" DrawAspect="Content" ObjectID="_1787474481" r:id="rId19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کدام است؟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500" w:dyaOrig="700" w14:anchorId="119053D3">
                <v:shape id="_x0000_i1033" type="#_x0000_t75" style="width:75.05pt;height:34.45pt" o:ole="">
                  <v:imagedata r:id="rId20" o:title=""/>
                </v:shape>
                <o:OLEObject Type="Embed" ProgID="Equation.DSMT4" ShapeID="_x0000_i1033" DrawAspect="Content" ObjectID="_1787474482" r:id="rId21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</w:t>
            </w:r>
            <w:r w:rsidR="003A5C78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(</w:t>
            </w:r>
            <w:r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>گلستان400)</w:t>
            </w:r>
          </w:p>
          <w:p w14:paraId="5DEDDBDD" w14:textId="3FC8B038" w:rsidR="001C499B" w:rsidRPr="001D5F5D" w:rsidRDefault="001C499B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EastAsia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5) </w:t>
            </w:r>
            <w:r w:rsidR="00A33DDD"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>حاصل</w:t>
            </w:r>
            <w:r w:rsidR="00A33DDD" w:rsidRPr="001D5F5D">
              <w:rPr>
                <w:sz w:val="24"/>
                <w:szCs w:val="24"/>
              </w:rPr>
              <w:t xml:space="preserve"> </w:t>
            </w:r>
            <w:r w:rsidR="00A33DDD" w:rsidRPr="001D5F5D">
              <w:rPr>
                <w:position w:val="-6"/>
                <w:sz w:val="24"/>
                <w:szCs w:val="24"/>
              </w:rPr>
              <w:object w:dxaOrig="820" w:dyaOrig="320" w14:anchorId="7D31D9CE">
                <v:shape id="_x0000_i1034" type="#_x0000_t75" style="width:40.6pt;height:16.6pt" o:ole="">
                  <v:imagedata r:id="rId22" o:title=""/>
                </v:shape>
                <o:OLEObject Type="Embed" ProgID="Equation.DSMT4" ShapeID="_x0000_i1034" DrawAspect="Content" ObjectID="_1787474483" r:id="rId23"/>
              </w:object>
            </w:r>
            <w:r w:rsidR="00A33DDD"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برابر است با ............ .                                                   </w:t>
            </w:r>
            <w:r w:rsidR="00101510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</w:t>
            </w:r>
            <w:r w:rsidR="00A33DDD"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(قزوین402) </w:t>
            </w:r>
          </w:p>
          <w:p w14:paraId="09189E35" w14:textId="06DEA757" w:rsidR="001C499B" w:rsidRPr="001D5F5D" w:rsidRDefault="001C499B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EastAsia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>6) حاصل عبارت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340" w:dyaOrig="320" w14:anchorId="770F5857">
                <v:shape id="_x0000_i1035" type="#_x0000_t75" style="width:16.6pt;height:16.6pt" o:ole="">
                  <v:imagedata r:id="rId24" o:title=""/>
                </v:shape>
                <o:OLEObject Type="Embed" ProgID="Equation.DSMT4" ShapeID="_x0000_i1035" DrawAspect="Content" ObjectID="_1787474484" r:id="rId25"/>
              </w:object>
            </w:r>
            <w:r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برابر چند است؟                                                              </w:t>
            </w:r>
            <w:r w:rsidR="003A5C78"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</w:t>
            </w:r>
            <w:r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(ک.ب احمد401)</w:t>
            </w:r>
          </w:p>
          <w:p w14:paraId="5F150CD0" w14:textId="6634C415" w:rsidR="001C499B" w:rsidRPr="001D5F5D" w:rsidRDefault="001C499B" w:rsidP="003E32C1">
            <w:pPr>
              <w:tabs>
                <w:tab w:val="left" w:pos="8178"/>
              </w:tabs>
              <w:spacing w:after="0" w:line="240" w:lineRule="auto"/>
              <w:jc w:val="both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11) حاصل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340" w:dyaOrig="320" w14:anchorId="67BBD581">
                <v:shape id="_x0000_i1040" type="#_x0000_t75" style="width:16.6pt;height:16.6pt" o:ole="">
                  <v:imagedata r:id="rId26" o:title=""/>
                </v:shape>
                <o:OLEObject Type="Embed" ProgID="Equation.DSMT4" ShapeID="_x0000_i1040" DrawAspect="Content" ObjectID="_1787474485" r:id="rId2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برابر چند است؟                            </w:t>
            </w:r>
            <w:r w:rsidR="003A5C78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(آذ...شرقی401)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459969F1" w14:textId="44BBA9FB" w:rsidR="001C499B" w:rsidRPr="001D5F5D" w:rsidRDefault="001C499B" w:rsidP="003E32C1">
            <w:pPr>
              <w:tabs>
                <w:tab w:val="left" w:pos="8178"/>
              </w:tabs>
              <w:spacing w:after="0" w:line="240" w:lineRule="auto"/>
              <w:jc w:val="both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12) حاصل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639" w:dyaOrig="740" w14:anchorId="2BFAB52B">
                <v:shape id="_x0000_i1041" type="#_x0000_t75" style="width:31.4pt;height:37.55pt" o:ole="">
                  <v:imagedata r:id="rId28" o:title=""/>
                </v:shape>
                <o:OLEObject Type="Embed" ProgID="Equation.DSMT4" ShapeID="_x0000_i1041" DrawAspect="Content" ObjectID="_1787474486" r:id="rId29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برابر است با: ..................                                             </w:t>
            </w:r>
            <w:r w:rsidR="003A5C78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(اصفهان401)</w:t>
            </w:r>
          </w:p>
          <w:p w14:paraId="2FAD9BD1" w14:textId="69DEBA29" w:rsidR="005446C8" w:rsidRPr="001D5F5D" w:rsidRDefault="005446C8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13) حاصل عبارت‌</w:t>
            </w:r>
            <w:r w:rsidRPr="001D5F5D">
              <w:rPr>
                <w:sz w:val="24"/>
                <w:szCs w:val="24"/>
              </w:rPr>
              <w:t xml:space="preserve"> </w:t>
            </w:r>
            <w:r w:rsidRPr="001D5F5D">
              <w:rPr>
                <w:position w:val="-24"/>
                <w:sz w:val="24"/>
                <w:szCs w:val="24"/>
              </w:rPr>
              <w:object w:dxaOrig="740" w:dyaOrig="639" w14:anchorId="111636A7">
                <v:shape id="_x0000_i1042" type="#_x0000_t75" style="width:37.55pt;height:31.4pt" o:ole="">
                  <v:imagedata r:id="rId30" o:title=""/>
                </v:shape>
                <o:OLEObject Type="Embed" ProgID="Equation.DSMT4" ShapeID="_x0000_i1042" DrawAspect="Content" ObjectID="_1787474487" r:id="rId31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زیر را به ساده ترین صورت بنویسید.   </w:t>
            </w:r>
            <w:r w:rsidR="0092777B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(تهران402) </w:t>
            </w:r>
          </w:p>
          <w:p w14:paraId="6E74DF3E" w14:textId="38927AC5" w:rsidR="005446C8" w:rsidRPr="001D5F5D" w:rsidRDefault="005A521D" w:rsidP="003E32C1">
            <w:pPr>
              <w:tabs>
                <w:tab w:val="left" w:pos="8178"/>
              </w:tabs>
              <w:spacing w:after="0" w:line="240" w:lineRule="auto"/>
              <w:jc w:val="both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14) مقدار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220" w:dyaOrig="220" w14:anchorId="5B4A1218">
                <v:shape id="_x0000_i1043" type="#_x0000_t75" style="width:10.45pt;height:10.45pt" o:ole="">
                  <v:imagedata r:id="rId32" o:title=""/>
                </v:shape>
                <o:OLEObject Type="Embed" ProgID="Equation.DSMT4" ShapeID="_x0000_i1043" DrawAspect="Content" ObjectID="_1787474488" r:id="rId33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در تساوی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1260" w:dyaOrig="320" w14:anchorId="751CF229">
                <v:shape id="_x0000_i1044" type="#_x0000_t75" style="width:63.7pt;height:16.6pt" o:ole="">
                  <v:imagedata r:id="rId34" o:title=""/>
                </v:shape>
                <o:OLEObject Type="Embed" ProgID="Equation.DSMT4" ShapeID="_x0000_i1044" DrawAspect="Content" ObjectID="_1787474489" r:id="rId35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را به دست آورید.                    (سمنان402) </w:t>
            </w:r>
          </w:p>
          <w:p w14:paraId="667CBBD2" w14:textId="34930691" w:rsidR="00AA489F" w:rsidRPr="001D5F5D" w:rsidRDefault="00AA489F" w:rsidP="003E32C1">
            <w:pPr>
              <w:tabs>
                <w:tab w:val="left" w:pos="8178"/>
              </w:tabs>
              <w:spacing w:after="0" w:line="240" w:lineRule="auto"/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5) حاصل </w:t>
            </w:r>
            <w:r w:rsidRPr="001D5F5D">
              <w:rPr>
                <w:b/>
                <w:bCs/>
                <w:position w:val="-10"/>
                <w:sz w:val="24"/>
                <w:szCs w:val="24"/>
              </w:rPr>
              <w:object w:dxaOrig="1080" w:dyaOrig="360" w14:anchorId="6BE55BCD">
                <v:shape id="_x0000_i1045" type="#_x0000_t75" style="width:54.1pt;height:17.9pt" o:ole="">
                  <v:imagedata r:id="rId36" o:title=""/>
                </v:shape>
                <o:OLEObject Type="Embed" ProgID="Equation.DSMT4" ShapeID="_x0000_i1045" DrawAspect="Content" ObjectID="_1787474490" r:id="rId3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رابر است با ............. .       (همدان402) </w:t>
            </w:r>
          </w:p>
          <w:p w14:paraId="076FB089" w14:textId="7D1C3D2C" w:rsidR="006D3372" w:rsidRPr="001D5F5D" w:rsidRDefault="006D3372" w:rsidP="003E32C1">
            <w:pPr>
              <w:tabs>
                <w:tab w:val="left" w:pos="8178"/>
              </w:tabs>
              <w:spacing w:after="0" w:line="240" w:lineRule="auto"/>
              <w:jc w:val="both"/>
              <w:rPr>
                <w:b/>
                <w:bCs/>
                <w:sz w:val="24"/>
                <w:szCs w:val="24"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6) حاصل عبارت </w:t>
            </w:r>
            <w:r w:rsidRPr="001D5F5D">
              <w:rPr>
                <w:b/>
                <w:bCs/>
                <w:position w:val="-6"/>
                <w:sz w:val="24"/>
                <w:szCs w:val="24"/>
                <w:lang w:bidi="fa-IR"/>
              </w:rPr>
              <w:object w:dxaOrig="680" w:dyaOrig="320" w14:anchorId="103D0698">
                <v:shape id="_x0000_i1046" type="#_x0000_t75" style="width:34.45pt;height:16.6pt" o:ole="">
                  <v:imagedata r:id="rId38" o:title=""/>
                </v:shape>
                <o:OLEObject Type="Embed" ProgID="Equation.DSMT4" ShapeID="_x0000_i1046" DrawAspect="Content" ObjectID="_1787474491" r:id="rId39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با .............................. است. (4 ، 5)       (کردستان402) </w:t>
            </w:r>
          </w:p>
          <w:p w14:paraId="60E80FA5" w14:textId="54C4E25F" w:rsidR="00EC5952" w:rsidRPr="001D5F5D" w:rsidRDefault="00EC5952" w:rsidP="00EC5952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11) حاصل عبارت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639" w:dyaOrig="740" w14:anchorId="33B2E16E">
                <v:shape id="_x0000_i1048" type="#_x0000_t75" style="width:31.4pt;height:37.55pt" o:ole="">
                  <v:imagedata r:id="rId40" o:title=""/>
                </v:shape>
                <o:OLEObject Type="Embed" ProgID="Equation.DSMT4" ShapeID="_x0000_i1048" DrawAspect="Content" ObjectID="_1787474492" r:id="rId41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برابر ...... است.                                                              (بوشهر400)</w:t>
            </w:r>
          </w:p>
        </w:tc>
      </w:tr>
      <w:tr w:rsidR="001C499B" w:rsidRPr="001D5F5D" w14:paraId="4975B74A" w14:textId="77777777" w:rsidTr="001D5F5D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5DDFAE39" w14:textId="02347C67" w:rsidR="001C499B" w:rsidRPr="001D5F5D" w:rsidRDefault="00A07CE6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8FF3C04" w14:textId="4521E284" w:rsidR="001C499B" w:rsidRPr="001D5F5D" w:rsidRDefault="001C499B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Cambria Math" w:eastAsiaTheme="minorHAnsi" w:hAnsi="Cambria Math"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حاصل عبارت 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820" w:dyaOrig="320" w14:anchorId="3E732615">
                <v:shape id="_x0000_i1049" type="#_x0000_t75" style="width:40.6pt;height:16.6pt" o:ole="">
                  <v:imagedata r:id="rId42" o:title=""/>
                </v:shape>
                <o:OLEObject Type="Embed" ProgID="Equation.DSMT4" ShapeID="_x0000_i1049" DrawAspect="Content" ObjectID="_1787474493" r:id="rId43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کدام است؟                              </w:t>
            </w:r>
            <w:r w:rsidR="00C5469C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(خ جنوبی402)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(تهران400)</w:t>
            </w:r>
          </w:p>
          <w:p w14:paraId="42AE1542" w14:textId="55971830" w:rsidR="001C499B" w:rsidRPr="001D5F5D" w:rsidRDefault="001C499B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الف) </w:t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300" w:dyaOrig="639" w14:anchorId="6288BC9B">
                <v:shape id="_x0000_i1050" type="#_x0000_t75" style="width:14.85pt;height:31.4pt" o:ole="">
                  <v:imagedata r:id="rId44" o:title=""/>
                </v:shape>
                <o:OLEObject Type="Embed" ProgID="Equation.DSMT4" ShapeID="_x0000_i1050" DrawAspect="Content" ObjectID="_1787474494" r:id="rId45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ب)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320" w:dyaOrig="320" w14:anchorId="32B8835D">
                <v:shape id="_x0000_i1051" type="#_x0000_t75" style="width:16.6pt;height:16.6pt" o:ole="">
                  <v:imagedata r:id="rId46" o:title=""/>
                </v:shape>
                <o:OLEObject Type="Embed" ProgID="Equation.DSMT4" ShapeID="_x0000_i1051" DrawAspect="Content" ObjectID="_1787474495" r:id="rId4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پ)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340" w:dyaOrig="320" w14:anchorId="6B9466B1">
                <v:shape id="_x0000_i1052" type="#_x0000_t75" style="width:16.6pt;height:16.6pt" o:ole="">
                  <v:imagedata r:id="rId48" o:title=""/>
                </v:shape>
                <o:OLEObject Type="Embed" ProgID="Equation.DSMT4" ShapeID="_x0000_i1052" DrawAspect="Content" ObjectID="_1787474496" r:id="rId49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ت) </w:t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300" w:dyaOrig="639" w14:anchorId="37348153">
                <v:shape id="_x0000_i1053" type="#_x0000_t75" style="width:14.85pt;height:31.4pt" o:ole="">
                  <v:imagedata r:id="rId50" o:title=""/>
                </v:shape>
                <o:OLEObject Type="Embed" ProgID="Equation.DSMT4" ShapeID="_x0000_i1053" DrawAspect="Content" ObjectID="_1787474497" r:id="rId51"/>
              </w:object>
            </w:r>
          </w:p>
          <w:p w14:paraId="399C4E50" w14:textId="7FD7CBB6" w:rsidR="001C499B" w:rsidRPr="001D5F5D" w:rsidRDefault="001D5F5D" w:rsidP="001D5F5D">
            <w:pPr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Cambria Math" w:eastAsiaTheme="minorHAnsi" w:hAnsi="Cambria Math"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1C499B" w:rsidRPr="001D5F5D">
              <w:rPr>
                <w:rFonts w:ascii="Cambria Math" w:eastAsiaTheme="minorHAnsi" w:hAnsi="Cambria Math"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1C499B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در تساوی  </w:t>
            </w:r>
            <w:r w:rsidR="001C499B" w:rsidRPr="001D5F5D">
              <w:rPr>
                <w:b/>
                <w:bCs/>
                <w:position w:val="-6"/>
                <w:sz w:val="24"/>
                <w:szCs w:val="24"/>
              </w:rPr>
              <w:object w:dxaOrig="1200" w:dyaOrig="320" w14:anchorId="251C247F">
                <v:shape id="_x0000_i1054" type="#_x0000_t75" style="width:60.2pt;height:16.6pt" o:ole="">
                  <v:imagedata r:id="rId52" o:title=""/>
                </v:shape>
                <o:OLEObject Type="Embed" ProgID="Equation.DSMT4" ShapeID="_x0000_i1054" DrawAspect="Content" ObjectID="_1787474498" r:id="rId53"/>
              </w:object>
            </w:r>
            <w:r w:rsidR="001C499B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مقدار </w:t>
            </w:r>
            <w:r w:rsidR="001C499B" w:rsidRPr="001D5F5D">
              <w:rPr>
                <w:b/>
                <w:bCs/>
                <w:position w:val="-6"/>
                <w:sz w:val="24"/>
                <w:szCs w:val="24"/>
              </w:rPr>
              <w:object w:dxaOrig="220" w:dyaOrig="220" w14:anchorId="43B0EF88">
                <v:shape id="_x0000_i1055" type="#_x0000_t75" style="width:10.45pt;height:10.45pt" o:ole="">
                  <v:imagedata r:id="rId54" o:title=""/>
                </v:shape>
                <o:OLEObject Type="Embed" ProgID="Equation.DSMT4" ShapeID="_x0000_i1055" DrawAspect="Content" ObjectID="_1787474499" r:id="rId55"/>
              </w:object>
            </w:r>
            <w:r w:rsidR="001C499B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مساوی کدام گزینه است؟         (آذ.. شرقی400)</w:t>
            </w:r>
          </w:p>
          <w:p w14:paraId="3C7531EC" w14:textId="1A40F640" w:rsidR="001C499B" w:rsidRPr="001D5F5D" w:rsidRDefault="001C499B" w:rsidP="001D5F5D">
            <w:pPr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الف) 10                 </w:t>
            </w:r>
            <w:r w:rsidR="00A07CE6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ب) 2              </w:t>
            </w:r>
            <w:r w:rsidR="00A07CE6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پ) 10-                                         د) 2</w:t>
            </w:r>
          </w:p>
          <w:p w14:paraId="770902EC" w14:textId="1B5D3617" w:rsidR="001C499B" w:rsidRPr="001D5F5D" w:rsidRDefault="001D5F5D" w:rsidP="003E32C1">
            <w:pPr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1C499B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) حاصل عبارت </w:t>
            </w:r>
            <w:r w:rsidR="001C499B" w:rsidRPr="001D5F5D">
              <w:rPr>
                <w:b/>
                <w:bCs/>
                <w:position w:val="-6"/>
                <w:sz w:val="24"/>
                <w:szCs w:val="24"/>
              </w:rPr>
              <w:object w:dxaOrig="340" w:dyaOrig="320" w14:anchorId="75E2149C">
                <v:shape id="_x0000_i1056" type="#_x0000_t75" style="width:16.6pt;height:16.6pt" o:ole="">
                  <v:imagedata r:id="rId56" o:title=""/>
                </v:shape>
                <o:OLEObject Type="Embed" ProgID="Equation.DSMT4" ShapeID="_x0000_i1056" DrawAspect="Content" ObjectID="_1787474500" r:id="rId57"/>
              </w:object>
            </w:r>
            <w:r w:rsidR="001C499B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کدام گزینه است؟                 (آذ.. شرقی400)</w:t>
            </w:r>
          </w:p>
          <w:p w14:paraId="4CE007ED" w14:textId="202D28DC" w:rsidR="00101510" w:rsidRPr="001D5F5D" w:rsidRDefault="001C499B" w:rsidP="00EC5952">
            <w:pPr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الف)  8                                      ب) </w:t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220" w:dyaOrig="639" w14:anchorId="7D3DAD90">
                <v:shape id="_x0000_i1057" type="#_x0000_t75" style="width:10.45pt;height:31.4pt" o:ole="">
                  <v:imagedata r:id="rId58" o:title=""/>
                </v:shape>
                <o:OLEObject Type="Embed" ProgID="Equation.DSMT4" ShapeID="_x0000_i1057" DrawAspect="Content" ObjectID="_1787474501" r:id="rId59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</w:t>
            </w:r>
            <w:r w:rsidR="00A07CE6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پ) 9              </w:t>
            </w:r>
            <w:r w:rsidR="00A07CE6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ت) </w:t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240" w:dyaOrig="639" w14:anchorId="4238681F">
                <v:shape id="_x0000_i1058" type="#_x0000_t75" style="width:12.2pt;height:31.4pt" o:ole="">
                  <v:imagedata r:id="rId60" o:title=""/>
                </v:shape>
                <o:OLEObject Type="Embed" ProgID="Equation.DSMT4" ShapeID="_x0000_i1058" DrawAspect="Content" ObjectID="_1787474502" r:id="rId61"/>
              </w:object>
            </w:r>
          </w:p>
          <w:p w14:paraId="0C14FA7C" w14:textId="4392A4EB" w:rsidR="001D5F5D" w:rsidRPr="001D5F5D" w:rsidRDefault="00101510" w:rsidP="001D5F5D">
            <w:pPr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Cambria Math" w:eastAsiaTheme="minorHAnsi" w:hAnsi="Cambria Math"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1D5F5D" w:rsidRPr="001D5F5D">
              <w:rPr>
                <w:rFonts w:ascii="Cambria Math" w:eastAsiaTheme="minorHAnsi" w:hAnsi="Cambria Math"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1D5F5D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حاصل کدام گزینه از بقیه بزرگتر است؟                                  (قم400)</w:t>
            </w:r>
          </w:p>
          <w:p w14:paraId="1BDA271D" w14:textId="77777777" w:rsidR="001D5F5D" w:rsidRPr="001D5F5D" w:rsidRDefault="001D5F5D" w:rsidP="001D5F5D">
            <w:pPr>
              <w:spacing w:after="160" w:line="240" w:lineRule="auto"/>
              <w:rPr>
                <w:rFonts w:ascii="Calibri" w:eastAsiaTheme="minorHAnsi" w:hAnsi="Calibr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Calibri" w:eastAsiaTheme="minorHAnsi" w:hAnsi="Calibri" w:hint="cs"/>
                <w:b/>
                <w:bCs/>
                <w:sz w:val="24"/>
                <w:szCs w:val="24"/>
                <w:rtl/>
                <w:lang w:bidi="fa-IR"/>
              </w:rPr>
              <w:t xml:space="preserve">الف)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1160" w:dyaOrig="320" w14:anchorId="0D10B822">
                <v:shape id="_x0000_i1059" type="#_x0000_t75" style="width:58.45pt;height:16.6pt" o:ole="">
                  <v:imagedata r:id="rId62" o:title=""/>
                </v:shape>
                <o:OLEObject Type="Embed" ProgID="Equation.DSMT4" ShapeID="_x0000_i1059" DrawAspect="Content" ObjectID="_1787474503" r:id="rId63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ب)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639" w:dyaOrig="740" w14:anchorId="5574A0FB">
                <v:shape id="_x0000_i1172" type="#_x0000_t75" style="width:31.4pt;height:37.55pt" o:ole="">
                  <v:imagedata r:id="rId64" o:title=""/>
                </v:shape>
                <o:OLEObject Type="Embed" ProgID="Equation.DSMT4" ShapeID="_x0000_i1172" DrawAspect="Content" ObjectID="_1787474504" r:id="rId65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پ)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639" w:dyaOrig="740" w14:anchorId="76509299">
                <v:shape id="_x0000_i1061" type="#_x0000_t75" style="width:31.4pt;height:37.55pt" o:ole="">
                  <v:imagedata r:id="rId66" o:title=""/>
                </v:shape>
                <o:OLEObject Type="Embed" ProgID="Equation.DSMT4" ShapeID="_x0000_i1061" DrawAspect="Content" ObjectID="_1787474505" r:id="rId67"/>
              </w:object>
            </w:r>
          </w:p>
          <w:p w14:paraId="3339C86C" w14:textId="73189D44" w:rsidR="001C499B" w:rsidRPr="001D5F5D" w:rsidRDefault="001C499B" w:rsidP="003E32C1">
            <w:pPr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lastRenderedPageBreak/>
              <w:t>6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حاصل عبارت </w:t>
            </w:r>
            <w:r w:rsidRPr="001D5F5D">
              <w:rPr>
                <w:b/>
                <w:bCs/>
                <w:position w:val="-14"/>
                <w:sz w:val="24"/>
                <w:szCs w:val="24"/>
              </w:rPr>
              <w:object w:dxaOrig="680" w:dyaOrig="440" w14:anchorId="76B4D948">
                <v:shape id="_x0000_i1067" type="#_x0000_t75" style="width:34.45pt;height:22.7pt" o:ole="">
                  <v:imagedata r:id="rId68" o:title=""/>
                </v:shape>
                <o:OLEObject Type="Embed" ProgID="Equation.DSMT4" ShapeID="_x0000_i1067" DrawAspect="Content" ObjectID="_1787474506" r:id="rId69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کدام گزینه است؟                 (خراسان جنوبی401)</w:t>
            </w:r>
          </w:p>
          <w:p w14:paraId="4ACAA8FB" w14:textId="356C354E" w:rsidR="001C499B" w:rsidRPr="001D5F5D" w:rsidRDefault="001C499B" w:rsidP="003E32C1">
            <w:pPr>
              <w:spacing w:after="16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الف) 25            </w:t>
            </w:r>
            <w:r w:rsidR="00A07CE6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ب) 25-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پ)  </w:t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360" w:dyaOrig="639" w14:anchorId="13008908">
                <v:shape id="_x0000_i1068" type="#_x0000_t75" style="width:17.9pt;height:31.4pt" o:ole="">
                  <v:imagedata r:id="rId70" o:title=""/>
                </v:shape>
                <o:OLEObject Type="Embed" ProgID="Equation.DSMT4" ShapeID="_x0000_i1068" DrawAspect="Content" ObjectID="_1787474507" r:id="rId71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ت) </w:t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360" w:dyaOrig="639" w14:anchorId="1695C4B6">
                <v:shape id="_x0000_i1069" type="#_x0000_t75" style="width:17.9pt;height:31.4pt" o:ole="">
                  <v:imagedata r:id="rId72" o:title=""/>
                </v:shape>
                <o:OLEObject Type="Embed" ProgID="Equation.DSMT4" ShapeID="_x0000_i1069" DrawAspect="Content" ObjectID="_1787474508" r:id="rId73"/>
              </w:object>
            </w:r>
          </w:p>
          <w:p w14:paraId="5BC1858A" w14:textId="1090CFB0" w:rsidR="001C499B" w:rsidRPr="001D5F5D" w:rsidRDefault="001C499B" w:rsidP="003E32C1">
            <w:pPr>
              <w:spacing w:after="16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7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حاصل عبارت برابر</w:t>
            </w:r>
            <w:r w:rsidRPr="001D5F5D">
              <w:rPr>
                <w:b/>
                <w:bCs/>
                <w:sz w:val="24"/>
                <w:szCs w:val="24"/>
              </w:rPr>
              <w:t xml:space="preserve"> </w:t>
            </w:r>
            <w:r w:rsidRPr="001D5F5D">
              <w:rPr>
                <w:b/>
                <w:bCs/>
                <w:position w:val="-14"/>
                <w:sz w:val="24"/>
                <w:szCs w:val="24"/>
              </w:rPr>
              <w:object w:dxaOrig="639" w:dyaOrig="440" w14:anchorId="0AA83491">
                <v:shape id="_x0000_i1070" type="#_x0000_t75" style="width:31.4pt;height:22.7pt" o:ole="">
                  <v:imagedata r:id="rId74" o:title=""/>
                </v:shape>
                <o:OLEObject Type="Embed" ProgID="Equation.DSMT4" ShapeID="_x0000_i1070" DrawAspect="Content" ObjectID="_1787474509" r:id="rId75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ست با: </w:t>
            </w:r>
            <w:r w:rsidRPr="001D5F5D">
              <w:rPr>
                <w:b/>
                <w:bCs/>
                <w:sz w:val="24"/>
                <w:szCs w:val="24"/>
                <w:lang w:bidi="fa-IR"/>
              </w:rPr>
              <w:t xml:space="preserve">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Pr="001D5F5D">
              <w:rPr>
                <w:b/>
                <w:bCs/>
                <w:sz w:val="24"/>
                <w:szCs w:val="24"/>
                <w:lang w:bidi="fa-IR"/>
              </w:rPr>
              <w:t xml:space="preserve">        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زنجان 401)</w:t>
            </w:r>
          </w:p>
          <w:p w14:paraId="2A2CEF9A" w14:textId="2E3D2A14" w:rsidR="001C499B" w:rsidRPr="001D5F5D" w:rsidRDefault="001C499B" w:rsidP="003E32C1">
            <w:pPr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320" w:dyaOrig="279" w14:anchorId="71F545DC">
                <v:shape id="_x0000_i1071" type="#_x0000_t75" style="width:16.6pt;height:13.55pt" o:ole="">
                  <v:imagedata r:id="rId76" o:title=""/>
                </v:shape>
                <o:OLEObject Type="Embed" ProgID="Equation.DSMT4" ShapeID="_x0000_i1071" DrawAspect="Content" ObjectID="_1787474510" r:id="rId7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ب)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460" w:dyaOrig="279" w14:anchorId="6986090C">
                <v:shape id="_x0000_i1072" type="#_x0000_t75" style="width:22.7pt;height:13.55pt" o:ole="">
                  <v:imagedata r:id="rId78" o:title=""/>
                </v:shape>
                <o:OLEObject Type="Embed" ProgID="Equation.DSMT4" ShapeID="_x0000_i1072" DrawAspect="Content" ObjectID="_1787474511" r:id="rId79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پ)  </w:t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360" w:dyaOrig="639" w14:anchorId="56160293">
                <v:shape id="_x0000_i1073" type="#_x0000_t75" style="width:17.9pt;height:31.4pt" o:ole="">
                  <v:imagedata r:id="rId80" o:title=""/>
                </v:shape>
                <o:OLEObject Type="Embed" ProgID="Equation.DSMT4" ShapeID="_x0000_i1073" DrawAspect="Content" ObjectID="_1787474512" r:id="rId81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ت)  </w:t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360" w:dyaOrig="639" w14:anchorId="256DACDA">
                <v:shape id="_x0000_i1074" type="#_x0000_t75" style="width:17.9pt;height:31.4pt" o:ole="">
                  <v:imagedata r:id="rId82" o:title=""/>
                </v:shape>
                <o:OLEObject Type="Embed" ProgID="Equation.DSMT4" ShapeID="_x0000_i1074" DrawAspect="Content" ObjectID="_1787474513" r:id="rId83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</w:p>
          <w:p w14:paraId="72622020" w14:textId="77777777" w:rsidR="00EC5952" w:rsidRPr="001D5F5D" w:rsidRDefault="00EC5952" w:rsidP="00EC5952">
            <w:pPr>
              <w:tabs>
                <w:tab w:val="left" w:pos="720"/>
                <w:tab w:val="left" w:pos="3324"/>
                <w:tab w:val="left" w:pos="7733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حاصل </w:t>
            </w:r>
            <w:r w:rsidRPr="001D5F5D">
              <w:rPr>
                <w:b/>
                <w:bCs/>
                <w:position w:val="-6"/>
                <w:sz w:val="24"/>
                <w:szCs w:val="24"/>
                <w:lang w:bidi="fa-IR"/>
              </w:rPr>
              <w:object w:dxaOrig="340" w:dyaOrig="320" w14:anchorId="70B3D7E6">
                <v:shape id="_x0000_i1079" type="#_x0000_t75" style="width:16.6pt;height:16.6pt" o:ole="">
                  <v:imagedata r:id="rId84" o:title=""/>
                </v:shape>
                <o:OLEObject Type="Embed" ProgID="Equation.DSMT4" ShapeID="_x0000_i1079" DrawAspect="Content" ObjectID="_1787474514" r:id="rId85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است با ...........    (بویراحمد402) </w:t>
            </w:r>
          </w:p>
          <w:p w14:paraId="692B9EBD" w14:textId="397753DA" w:rsidR="00EC5952" w:rsidRPr="001D5F5D" w:rsidRDefault="00EC5952" w:rsidP="00EC5952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1D5F5D">
              <w:rPr>
                <w:b/>
                <w:bCs/>
                <w:position w:val="-24"/>
                <w:sz w:val="24"/>
                <w:szCs w:val="24"/>
                <w:lang w:bidi="fa-IR"/>
              </w:rPr>
              <w:object w:dxaOrig="240" w:dyaOrig="639" w14:anchorId="3E6E8425">
                <v:shape id="_x0000_i1080" type="#_x0000_t75" style="width:12.2pt;height:31.4pt" o:ole="">
                  <v:imagedata r:id="rId86" o:title=""/>
                </v:shape>
                <o:OLEObject Type="Embed" ProgID="Equation.DSMT4" ShapeID="_x0000_i1080" DrawAspect="Content" ObjectID="_1787474515" r:id="rId8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2) </w:t>
            </w:r>
            <w:r w:rsidRPr="001D5F5D">
              <w:rPr>
                <w:b/>
                <w:bCs/>
                <w:position w:val="-24"/>
                <w:sz w:val="24"/>
                <w:szCs w:val="24"/>
                <w:lang w:bidi="fa-IR"/>
              </w:rPr>
              <w:object w:dxaOrig="320" w:dyaOrig="639" w14:anchorId="30D0675E">
                <v:shape id="_x0000_i1081" type="#_x0000_t75" style="width:16.6pt;height:31.4pt" o:ole="">
                  <v:imagedata r:id="rId88" o:title=""/>
                </v:shape>
                <o:OLEObject Type="Embed" ProgID="Equation.DSMT4" ShapeID="_x0000_i1081" DrawAspect="Content" ObjectID="_1787474516" r:id="rId89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3) </w:t>
            </w:r>
            <w:r w:rsidRPr="001D5F5D">
              <w:rPr>
                <w:b/>
                <w:bCs/>
                <w:position w:val="-24"/>
                <w:sz w:val="24"/>
                <w:szCs w:val="24"/>
                <w:lang w:bidi="fa-IR"/>
              </w:rPr>
              <w:object w:dxaOrig="300" w:dyaOrig="639" w14:anchorId="461A5884">
                <v:shape id="_x0000_i1082" type="#_x0000_t75" style="width:14.85pt;height:31.4pt" o:ole="">
                  <v:imagedata r:id="rId90" o:title=""/>
                </v:shape>
                <o:OLEObject Type="Embed" ProgID="Equation.DSMT4" ShapeID="_x0000_i1082" DrawAspect="Content" ObjectID="_1787474517" r:id="rId91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4) </w:t>
            </w:r>
            <w:r w:rsidRPr="001D5F5D">
              <w:rPr>
                <w:b/>
                <w:bCs/>
                <w:position w:val="-24"/>
                <w:sz w:val="24"/>
                <w:szCs w:val="24"/>
                <w:lang w:bidi="fa-IR"/>
              </w:rPr>
              <w:object w:dxaOrig="320" w:dyaOrig="639" w14:anchorId="7BC291D9">
                <v:shape id="_x0000_i1083" type="#_x0000_t75" style="width:16.6pt;height:31.4pt" o:ole="">
                  <v:imagedata r:id="rId92" o:title=""/>
                </v:shape>
                <o:OLEObject Type="Embed" ProgID="Equation.DSMT4" ShapeID="_x0000_i1083" DrawAspect="Content" ObjectID="_1787474518" r:id="rId93"/>
              </w:object>
            </w:r>
          </w:p>
        </w:tc>
      </w:tr>
      <w:tr w:rsidR="001C499B" w:rsidRPr="001D5F5D" w14:paraId="25ECE892" w14:textId="77777777" w:rsidTr="001D5F5D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32CAEBA9" w14:textId="20C1B288" w:rsidR="001C499B" w:rsidRPr="001D5F5D" w:rsidRDefault="00A07CE6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B7650C4" w14:textId="3D59BBA8" w:rsidR="001C499B" w:rsidRDefault="001C499B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حاصل هر یک از عبارت های زیر را بصورت توان دار بنویسید.</w:t>
            </w:r>
          </w:p>
          <w:p w14:paraId="36D13946" w14:textId="3A78F9E3" w:rsidR="00783C2E" w:rsidRPr="001D5F5D" w:rsidRDefault="00783C2E" w:rsidP="00783C2E">
            <w:pPr>
              <w:tabs>
                <w:tab w:val="left" w:pos="8178"/>
              </w:tabs>
              <w:spacing w:after="0" w:line="240" w:lineRule="auto"/>
              <w:jc w:val="both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*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Pr="001D5F5D">
              <w:rPr>
                <w:b/>
                <w:bCs/>
                <w:position w:val="-16"/>
                <w:sz w:val="24"/>
                <w:szCs w:val="24"/>
              </w:rPr>
              <w:object w:dxaOrig="1060" w:dyaOrig="499" w14:anchorId="098DFE68">
                <v:shape id="_x0000_i1181" type="#_x0000_t75" style="width:52.35pt;height:25.3pt" o:ole="">
                  <v:imagedata r:id="rId94" o:title=""/>
                </v:shape>
                <o:OLEObject Type="Embed" ProgID="Equation.DSMT4" ShapeID="_x0000_i1181" DrawAspect="Content" ObjectID="_1787474519" r:id="rId95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(زنجان400)</w:t>
            </w:r>
            <w:r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*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800" w:dyaOrig="660" w14:anchorId="276595A1">
                <v:shape id="_x0000_i1182" type="#_x0000_t75" style="width:40.6pt;height:33.15pt" o:ole="">
                  <v:imagedata r:id="rId96" o:title=""/>
                </v:shape>
                <o:OLEObject Type="Embed" ProgID="Equation.DSMT4" ShapeID="_x0000_i1182" DrawAspect="Content" ObjectID="_1787474520" r:id="rId97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138F13B1" w14:textId="47C54D56" w:rsidR="00783C2E" w:rsidRPr="001D5F5D" w:rsidRDefault="00783C2E" w:rsidP="004F53B0">
            <w:pPr>
              <w:tabs>
                <w:tab w:val="left" w:pos="8178"/>
              </w:tabs>
              <w:spacing w:after="0" w:line="240" w:lineRule="auto"/>
              <w:jc w:val="both"/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*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Pr="001D5F5D">
              <w:rPr>
                <w:b/>
                <w:bCs/>
                <w:position w:val="-36"/>
                <w:sz w:val="24"/>
                <w:szCs w:val="24"/>
              </w:rPr>
              <w:object w:dxaOrig="960" w:dyaOrig="880" w14:anchorId="7F29FDA7">
                <v:shape id="_x0000_i1183" type="#_x0000_t75" style="width:48pt;height:43.65pt" o:ole="">
                  <v:imagedata r:id="rId98" o:title=""/>
                </v:shape>
                <o:OLEObject Type="Embed" ProgID="Equation.DSMT4" ShapeID="_x0000_i1183" DrawAspect="Content" ObjectID="_1787474521" r:id="rId99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(اردبیل401)  </w:t>
            </w:r>
            <w:r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*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bookmarkStart w:id="0" w:name="_GoBack"/>
            <w:bookmarkEnd w:id="0"/>
            <w:r w:rsidRPr="001D5F5D">
              <w:rPr>
                <w:rFonts w:asciiTheme="minorHAnsi" w:eastAsiaTheme="minorHAnsi" w:hAnsiTheme="minorHAnsi"/>
                <w:b/>
                <w:bCs/>
                <w:position w:val="-16"/>
                <w:sz w:val="24"/>
                <w:szCs w:val="24"/>
                <w:lang w:bidi="fa-IR"/>
              </w:rPr>
              <w:object w:dxaOrig="660" w:dyaOrig="499" w14:anchorId="794A22FC">
                <v:shape id="_x0000_i1190" type="#_x0000_t75" style="width:33.15pt;height:25.3pt" o:ole="">
                  <v:imagedata r:id="rId100" o:title=""/>
                </v:shape>
                <o:OLEObject Type="Embed" ProgID="Equation.DSMT4" ShapeID="_x0000_i1190" DrawAspect="Content" ObjectID="_1787474522" r:id="rId101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4505484B" w14:textId="1AE2A638" w:rsidR="001C499B" w:rsidRPr="001D5F5D" w:rsidRDefault="001C499B" w:rsidP="003E32C1">
            <w:pPr>
              <w:tabs>
                <w:tab w:val="left" w:pos="720"/>
                <w:tab w:val="left" w:pos="2199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1) (یزد400) </w:t>
            </w:r>
            <w:r w:rsidRPr="001D5F5D"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359" w:dyaOrig="740" w14:anchorId="292AF653">
                <v:shape id="_x0000_i1084" type="#_x0000_t75" style="width:67.65pt;height:37.55pt" o:ole="">
                  <v:imagedata r:id="rId102" o:title=""/>
                </v:shape>
                <o:OLEObject Type="Embed" ProgID="Equation.DSMT4" ShapeID="_x0000_i1084" DrawAspect="Content" ObjectID="_1787474523" r:id="rId103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2)                   </w:t>
            </w:r>
            <w:r w:rsidRPr="001D5F5D">
              <w:rPr>
                <w:b/>
                <w:bCs/>
                <w:position w:val="-14"/>
                <w:sz w:val="24"/>
                <w:szCs w:val="24"/>
              </w:rPr>
              <w:object w:dxaOrig="1620" w:dyaOrig="440" w14:anchorId="7038A78A">
                <v:shape id="_x0000_i1085" type="#_x0000_t75" style="width:81.6pt;height:22.7pt" o:ole="">
                  <v:imagedata r:id="rId104" o:title=""/>
                </v:shape>
                <o:OLEObject Type="Embed" ProgID="Equation.DSMT4" ShapeID="_x0000_i1085" DrawAspect="Content" ObjectID="_1787474524" r:id="rId105"/>
              </w:object>
            </w:r>
          </w:p>
          <w:p w14:paraId="76B33DF5" w14:textId="4A73C59D" w:rsidR="001C499B" w:rsidRPr="001D5F5D" w:rsidRDefault="001C499B" w:rsidP="003E32C1">
            <w:pPr>
              <w:tabs>
                <w:tab w:val="left" w:pos="720"/>
                <w:tab w:val="left" w:pos="2199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3) (همدان400)      </w:t>
            </w:r>
            <w:r w:rsidRPr="001D5F5D">
              <w:rPr>
                <w:b/>
                <w:bCs/>
                <w:sz w:val="24"/>
                <w:szCs w:val="24"/>
                <w:rtl/>
              </w:rPr>
              <w:tab/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1040" w:dyaOrig="320" w14:anchorId="48804DB9">
                <v:shape id="_x0000_i1086" type="#_x0000_t75" style="width:52.35pt;height:16.6pt" o:ole="">
                  <v:imagedata r:id="rId106" o:title=""/>
                </v:shape>
                <o:OLEObject Type="Embed" ProgID="Equation.DSMT4" ShapeID="_x0000_i1086" DrawAspect="Content" ObjectID="_1787474525" r:id="rId10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4)                         </w:t>
            </w:r>
            <w:r w:rsidRPr="001D5F5D">
              <w:rPr>
                <w:b/>
                <w:bCs/>
                <w:position w:val="-10"/>
                <w:sz w:val="24"/>
                <w:szCs w:val="24"/>
              </w:rPr>
              <w:object w:dxaOrig="1120" w:dyaOrig="360" w14:anchorId="7D327DF5">
                <v:shape id="_x0000_i1087" type="#_x0000_t75" style="width:55.4pt;height:17.9pt" o:ole="">
                  <v:imagedata r:id="rId108" o:title=""/>
                </v:shape>
                <o:OLEObject Type="Embed" ProgID="Equation.DSMT4" ShapeID="_x0000_i1087" DrawAspect="Content" ObjectID="_1787474526" r:id="rId109"/>
              </w:object>
            </w:r>
          </w:p>
          <w:p w14:paraId="555CE29A" w14:textId="13FD2D2C" w:rsidR="001C499B" w:rsidRPr="001D5F5D" w:rsidRDefault="001C499B" w:rsidP="003E32C1">
            <w:pPr>
              <w:tabs>
                <w:tab w:val="left" w:pos="720"/>
                <w:tab w:val="left" w:pos="2199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5) (قم400)                     </w:t>
            </w:r>
            <w:r w:rsidRPr="001D5F5D">
              <w:rPr>
                <w:b/>
                <w:bCs/>
                <w:sz w:val="24"/>
                <w:szCs w:val="24"/>
                <w:rtl/>
              </w:rPr>
              <w:tab/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260" w:dyaOrig="740" w14:anchorId="15171259">
                <v:shape id="_x0000_i1088" type="#_x0000_t75" style="width:63.7pt;height:37.55pt" o:ole="">
                  <v:imagedata r:id="rId110" o:title=""/>
                </v:shape>
                <o:OLEObject Type="Embed" ProgID="Equation.DSMT4" ShapeID="_x0000_i1088" DrawAspect="Content" ObjectID="_1787474527" r:id="rId111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</w:t>
            </w:r>
            <w:r w:rsidR="00825A8F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6)                                </w:t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660" w:dyaOrig="660" w14:anchorId="31279B01">
                <v:shape id="_x0000_i1089" type="#_x0000_t75" style="width:33.15pt;height:33.15pt" o:ole="">
                  <v:imagedata r:id="rId112" o:title=""/>
                </v:shape>
                <o:OLEObject Type="Embed" ProgID="Equation.DSMT4" ShapeID="_x0000_i1089" DrawAspect="Content" ObjectID="_1787474528" r:id="rId113"/>
              </w:object>
            </w:r>
          </w:p>
          <w:p w14:paraId="676E1EDC" w14:textId="2726B8C5" w:rsidR="001C499B" w:rsidRPr="001D5F5D" w:rsidRDefault="001C499B" w:rsidP="003E32C1">
            <w:pPr>
              <w:tabs>
                <w:tab w:val="left" w:pos="720"/>
                <w:tab w:val="left" w:pos="2199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7) (ش تهران400)              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620" w:dyaOrig="740" w14:anchorId="57723174">
                <v:shape id="_x0000_i1090" type="#_x0000_t75" style="width:81.6pt;height:37.55pt" o:ole="">
                  <v:imagedata r:id="rId114" o:title=""/>
                </v:shape>
                <o:OLEObject Type="Embed" ProgID="Equation.DSMT4" ShapeID="_x0000_i1090" DrawAspect="Content" ObjectID="_1787474529" r:id="rId115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8) (قزوین400)                       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999" w:dyaOrig="320" w14:anchorId="52E022E7">
                <v:shape id="_x0000_i1091" type="#_x0000_t75" style="width:49.3pt;height:16.6pt" o:ole="">
                  <v:imagedata r:id="rId116" o:title=""/>
                </v:shape>
                <o:OLEObject Type="Embed" ProgID="Equation.DSMT4" ShapeID="_x0000_i1091" DrawAspect="Content" ObjectID="_1787474530" r:id="rId117"/>
              </w:object>
            </w:r>
          </w:p>
          <w:p w14:paraId="06A2D3DD" w14:textId="7820513D" w:rsidR="001C499B" w:rsidRPr="001D5F5D" w:rsidRDefault="001C499B" w:rsidP="003E32C1">
            <w:pPr>
              <w:tabs>
                <w:tab w:val="left" w:pos="720"/>
                <w:tab w:val="left" w:pos="2199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9) (اردبیل400)                    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1460" w:dyaOrig="320" w14:anchorId="7BA7EA1B">
                <v:shape id="_x0000_i1092" type="#_x0000_t75" style="width:73.3pt;height:16.6pt" o:ole="">
                  <v:imagedata r:id="rId118" o:title=""/>
                </v:shape>
                <o:OLEObject Type="Embed" ProgID="Equation.DSMT4" ShapeID="_x0000_i1092" DrawAspect="Content" ObjectID="_1787474531" r:id="rId119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10) (هرمزگان400)                  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1620" w:dyaOrig="320" w14:anchorId="73CD071D">
                <v:shape id="_x0000_i1093" type="#_x0000_t75" style="width:81.6pt;height:16.6pt" o:ole="">
                  <v:imagedata r:id="rId120" o:title=""/>
                </v:shape>
                <o:OLEObject Type="Embed" ProgID="Equation.DSMT4" ShapeID="_x0000_i1093" DrawAspect="Content" ObjectID="_1787474532" r:id="rId121"/>
              </w:object>
            </w:r>
          </w:p>
          <w:p w14:paraId="2FA67504" w14:textId="4EE3A30C" w:rsidR="001C499B" w:rsidRPr="001D5F5D" w:rsidRDefault="001C499B" w:rsidP="003E32C1">
            <w:pPr>
              <w:tabs>
                <w:tab w:val="left" w:pos="720"/>
                <w:tab w:val="left" w:pos="2199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1) (مازندران400)                </w:t>
            </w:r>
            <w:r w:rsidRPr="001D5F5D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1D5F5D">
              <w:rPr>
                <w:b/>
                <w:bCs/>
                <w:position w:val="-32"/>
                <w:sz w:val="24"/>
                <w:szCs w:val="24"/>
              </w:rPr>
              <w:object w:dxaOrig="1240" w:dyaOrig="760" w14:anchorId="1B96E6BD">
                <v:shape id="_x0000_i1094" type="#_x0000_t75" style="width:62.4pt;height:37.55pt" o:ole="">
                  <v:imagedata r:id="rId122" o:title=""/>
                </v:shape>
                <o:OLEObject Type="Embed" ProgID="Equation.DSMT4" ShapeID="_x0000_i1094" DrawAspect="Content" ObjectID="_1787474533" r:id="rId123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12) (لرستان400)                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660" w:dyaOrig="740" w14:anchorId="071E963D">
                <v:shape id="_x0000_i1095" type="#_x0000_t75" style="width:82.45pt;height:37.55pt" o:ole="">
                  <v:imagedata r:id="rId124" o:title=""/>
                </v:shape>
                <o:OLEObject Type="Embed" ProgID="Equation.DSMT4" ShapeID="_x0000_i1095" DrawAspect="Content" ObjectID="_1787474534" r:id="rId125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</w:t>
            </w:r>
          </w:p>
          <w:p w14:paraId="625AB4EB" w14:textId="28F0537E" w:rsidR="001C499B" w:rsidRPr="001D5F5D" w:rsidRDefault="001C499B" w:rsidP="003E32C1">
            <w:pPr>
              <w:tabs>
                <w:tab w:val="left" w:pos="720"/>
                <w:tab w:val="left" w:pos="2199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13) (گلستان400)                 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1440" w:dyaOrig="320" w14:anchorId="5D4C8982">
                <v:shape id="_x0000_i1096" type="#_x0000_t75" style="width:1in;height:16.6pt" o:ole="">
                  <v:imagedata r:id="rId126" o:title=""/>
                </v:shape>
                <o:OLEObject Type="Embed" ProgID="Equation.DSMT4" ShapeID="_x0000_i1096" DrawAspect="Content" ObjectID="_1787474535" r:id="rId12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14) (کرمان400)                         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260" w:dyaOrig="740" w14:anchorId="5C442EBF">
                <v:shape id="_x0000_i1097" type="#_x0000_t75" style="width:63.7pt;height:37.55pt" o:ole="">
                  <v:imagedata r:id="rId128" o:title=""/>
                </v:shape>
                <o:OLEObject Type="Embed" ProgID="Equation.DSMT4" ShapeID="_x0000_i1097" DrawAspect="Content" ObjectID="_1787474536" r:id="rId129"/>
              </w:object>
            </w:r>
          </w:p>
          <w:p w14:paraId="4CDB8E89" w14:textId="1198B995" w:rsidR="001C499B" w:rsidRPr="001D5F5D" w:rsidRDefault="001C499B" w:rsidP="003E32C1">
            <w:pPr>
              <w:tabs>
                <w:tab w:val="left" w:pos="720"/>
                <w:tab w:val="left" w:pos="2199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5) (اصفهان400)                       </w:t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1020" w:dyaOrig="660" w14:anchorId="3EC22C27">
                <v:shape id="_x0000_i1098" type="#_x0000_t75" style="width:51.05pt;height:33.15pt" o:ole="">
                  <v:imagedata r:id="rId130" o:title=""/>
                </v:shape>
                <o:OLEObject Type="Embed" ProgID="Equation.DSMT4" ShapeID="_x0000_i1098" DrawAspect="Content" ObjectID="_1787474537" r:id="rId131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16) (البرز400)                       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440" w:dyaOrig="740" w14:anchorId="3A24BB0C">
                <v:shape id="_x0000_i1099" type="#_x0000_t75" style="width:1in;height:37.55pt" o:ole="">
                  <v:imagedata r:id="rId132" o:title=""/>
                </v:shape>
                <o:OLEObject Type="Embed" ProgID="Equation.DSMT4" ShapeID="_x0000_i1099" DrawAspect="Content" ObjectID="_1787474538" r:id="rId133"/>
              </w:object>
            </w:r>
          </w:p>
          <w:p w14:paraId="1DF7FE94" w14:textId="699C28AB" w:rsidR="001C499B" w:rsidRPr="001D5F5D" w:rsidRDefault="001C499B" w:rsidP="003E32C1">
            <w:pPr>
              <w:tabs>
                <w:tab w:val="left" w:pos="720"/>
                <w:tab w:val="left" w:pos="2199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7) (خوزستان400)                      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980" w:dyaOrig="320" w14:anchorId="2E287DE6">
                <v:shape id="_x0000_i1100" type="#_x0000_t75" style="width:49.3pt;height:16.6pt" o:ole="">
                  <v:imagedata r:id="rId134" o:title=""/>
                </v:shape>
                <o:OLEObject Type="Embed" ProgID="Equation.DSMT4" ShapeID="_x0000_i1100" DrawAspect="Content" ObjectID="_1787474539" r:id="rId135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18) (خ.. شمالی400)                    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840" w:dyaOrig="740" w14:anchorId="62729F6B">
                <v:shape id="_x0000_i1101" type="#_x0000_t75" style="width:91.65pt;height:37.55pt" o:ole="">
                  <v:imagedata r:id="rId136" o:title=""/>
                </v:shape>
                <o:OLEObject Type="Embed" ProgID="Equation.DSMT4" ShapeID="_x0000_i1101" DrawAspect="Content" ObjectID="_1787474540" r:id="rId13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14:paraId="650368F5" w14:textId="118CD5EC" w:rsidR="001C499B" w:rsidRPr="001D5F5D" w:rsidRDefault="001C499B" w:rsidP="003E32C1">
            <w:pPr>
              <w:tabs>
                <w:tab w:val="left" w:pos="720"/>
                <w:tab w:val="left" w:pos="2199"/>
                <w:tab w:val="left" w:pos="6243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9) (سیستان400)                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760" w:dyaOrig="740" w14:anchorId="555D0889">
                <v:shape id="_x0000_i1102" type="#_x0000_t75" style="width:88.6pt;height:37.55pt" o:ole="">
                  <v:imagedata r:id="rId138" o:title=""/>
                </v:shape>
                <o:OLEObject Type="Embed" ProgID="Equation.DSMT4" ShapeID="_x0000_i1102" DrawAspect="Content" ObjectID="_1787474541" r:id="rId139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20) (سمنان400)                            </w:t>
            </w:r>
            <w:r w:rsidRPr="001D5F5D">
              <w:rPr>
                <w:b/>
                <w:bCs/>
                <w:sz w:val="24"/>
                <w:szCs w:val="24"/>
                <w:rtl/>
              </w:rPr>
              <w:tab/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639" w:dyaOrig="660" w14:anchorId="6D1D56EF">
                <v:shape id="_x0000_i1103" type="#_x0000_t75" style="width:31.4pt;height:33.15pt" o:ole="">
                  <v:imagedata r:id="rId140" o:title=""/>
                </v:shape>
                <o:OLEObject Type="Embed" ProgID="Equation.DSMT4" ShapeID="_x0000_i1103" DrawAspect="Content" ObjectID="_1787474542" r:id="rId141"/>
              </w:object>
            </w:r>
          </w:p>
          <w:p w14:paraId="4EDE65A8" w14:textId="2F3E35B4" w:rsidR="001C499B" w:rsidRPr="001D5F5D" w:rsidRDefault="001C499B" w:rsidP="003E32C1">
            <w:pPr>
              <w:tabs>
                <w:tab w:val="left" w:pos="8178"/>
              </w:tabs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21) (تهران401)                          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1060" w:dyaOrig="320" w14:anchorId="199D0450">
                <v:shape id="_x0000_i1104" type="#_x0000_t75" style="width:52.35pt;height:16.6pt" o:ole="">
                  <v:imagedata r:id="rId142" o:title=""/>
                </v:shape>
                <o:OLEObject Type="Embed" ProgID="Equation.DSMT4" ShapeID="_x0000_i1104" DrawAspect="Content" ObjectID="_1787474543" r:id="rId143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22) (اصفهان401)                   </w:t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1120" w:dyaOrig="660" w14:anchorId="37BB43B6">
                <v:shape id="_x0000_i1105" type="#_x0000_t75" style="width:55.4pt;height:33.15pt" o:ole="">
                  <v:imagedata r:id="rId144" o:title=""/>
                </v:shape>
                <o:OLEObject Type="Embed" ProgID="Equation.DSMT4" ShapeID="_x0000_i1105" DrawAspect="Content" ObjectID="_1787474544" r:id="rId145"/>
              </w:object>
            </w:r>
          </w:p>
          <w:p w14:paraId="44EEB207" w14:textId="51CBBD7C" w:rsidR="001C499B" w:rsidRPr="001D5F5D" w:rsidRDefault="001C499B" w:rsidP="003E32C1">
            <w:pPr>
              <w:tabs>
                <w:tab w:val="left" w:pos="8178"/>
              </w:tabs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 xml:space="preserve">23)  (سیستان401)                 </w:t>
            </w:r>
            <w:r w:rsidRPr="001D5F5D">
              <w:rPr>
                <w:b/>
                <w:bCs/>
                <w:position w:val="-16"/>
                <w:sz w:val="24"/>
                <w:szCs w:val="24"/>
              </w:rPr>
              <w:object w:dxaOrig="1780" w:dyaOrig="460" w14:anchorId="26215E02">
                <v:shape id="_x0000_i1106" type="#_x0000_t75" style="width:88.6pt;height:22.7pt" o:ole="">
                  <v:imagedata r:id="rId146" o:title=""/>
                </v:shape>
                <o:OLEObject Type="Embed" ProgID="Equation.DSMT4" ShapeID="_x0000_i1106" DrawAspect="Content" ObjectID="_1787474545" r:id="rId14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24) (خراسان جنوبی401)  </w:t>
            </w:r>
            <w:r w:rsidRPr="001D5F5D">
              <w:rPr>
                <w:b/>
                <w:bCs/>
                <w:sz w:val="24"/>
                <w:szCs w:val="24"/>
              </w:rPr>
              <w:t xml:space="preserve">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1500" w:dyaOrig="639" w14:anchorId="692031BD">
                <v:shape id="_x0000_i1107" type="#_x0000_t75" style="width:75.05pt;height:31.4pt" o:ole="">
                  <v:imagedata r:id="rId148" o:title=""/>
                </v:shape>
                <o:OLEObject Type="Embed" ProgID="Equation.DSMT4" ShapeID="_x0000_i1107" DrawAspect="Content" ObjectID="_1787474546" r:id="rId149"/>
              </w:object>
            </w:r>
          </w:p>
          <w:p w14:paraId="143081C6" w14:textId="48B71083" w:rsidR="001C499B" w:rsidRPr="001D5F5D" w:rsidRDefault="001C499B" w:rsidP="003E32C1">
            <w:pPr>
              <w:tabs>
                <w:tab w:val="left" w:pos="8178"/>
              </w:tabs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25) (زنجان401)                        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1380" w:dyaOrig="320" w14:anchorId="132116A6">
                <v:shape id="_x0000_i1108" type="#_x0000_t75" style="width:68.95pt;height:16.6pt" o:ole="">
                  <v:imagedata r:id="rId150" o:title=""/>
                </v:shape>
                <o:OLEObject Type="Embed" ProgID="Equation.DSMT4" ShapeID="_x0000_i1108" DrawAspect="Content" ObjectID="_1787474547" r:id="rId151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26) (خوزستان401)              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560" w:dyaOrig="740" w14:anchorId="776EA2DC">
                <v:shape id="_x0000_i1109" type="#_x0000_t75" style="width:78.1pt;height:37.55pt" o:ole="">
                  <v:imagedata r:id="rId152" o:title=""/>
                </v:shape>
                <o:OLEObject Type="Embed" ProgID="Equation.DSMT4" ShapeID="_x0000_i1109" DrawAspect="Content" ObjectID="_1787474548" r:id="rId153"/>
              </w:object>
            </w:r>
          </w:p>
          <w:p w14:paraId="23EF4A7E" w14:textId="75EAC78E" w:rsidR="001C499B" w:rsidRPr="001D5F5D" w:rsidRDefault="001C499B" w:rsidP="003E32C1">
            <w:pPr>
              <w:tabs>
                <w:tab w:val="left" w:pos="8178"/>
              </w:tabs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27) (همدان401)                      </w:t>
            </w:r>
            <w:r w:rsidRPr="001D5F5D">
              <w:rPr>
                <w:b/>
                <w:bCs/>
                <w:position w:val="-14"/>
                <w:sz w:val="24"/>
                <w:szCs w:val="24"/>
              </w:rPr>
              <w:object w:dxaOrig="1219" w:dyaOrig="440" w14:anchorId="6A6AD9D7">
                <v:shape id="_x0000_i1110" type="#_x0000_t75" style="width:61.55pt;height:22.7pt" o:ole="">
                  <v:imagedata r:id="rId154" o:title=""/>
                </v:shape>
                <o:OLEObject Type="Embed" ProgID="Equation.DSMT4" ShapeID="_x0000_i1110" DrawAspect="Content" ObjectID="_1787474549" r:id="rId155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28) (مرکزی401)                      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240" w:dyaOrig="740" w14:anchorId="2033FA21">
                <v:shape id="_x0000_i1111" type="#_x0000_t75" style="width:62.4pt;height:37.55pt" o:ole="">
                  <v:imagedata r:id="rId156" o:title=""/>
                </v:shape>
                <o:OLEObject Type="Embed" ProgID="Equation.DSMT4" ShapeID="_x0000_i1111" DrawAspect="Content" ObjectID="_1787474550" r:id="rId157"/>
              </w:object>
            </w:r>
          </w:p>
          <w:p w14:paraId="2E099B24" w14:textId="45769CB1" w:rsidR="001C499B" w:rsidRPr="001D5F5D" w:rsidRDefault="001C499B" w:rsidP="003E32C1">
            <w:pPr>
              <w:tabs>
                <w:tab w:val="left" w:pos="8178"/>
              </w:tabs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29) (مرکزی401)                          </w:t>
            </w:r>
            <w:r w:rsidRPr="001D5F5D">
              <w:rPr>
                <w:b/>
                <w:bCs/>
                <w:position w:val="-24"/>
                <w:sz w:val="24"/>
                <w:szCs w:val="24"/>
              </w:rPr>
              <w:object w:dxaOrig="940" w:dyaOrig="660" w14:anchorId="050F827B">
                <v:shape id="_x0000_i1112" type="#_x0000_t75" style="width:46.7pt;height:33.15pt" o:ole="">
                  <v:imagedata r:id="rId158" o:title=""/>
                </v:shape>
                <o:OLEObject Type="Embed" ProgID="Equation.DSMT4" ShapeID="_x0000_i1112" DrawAspect="Content" ObjectID="_1787474551" r:id="rId159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30) (کرمانشاه401)                    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1040" w:dyaOrig="320" w14:anchorId="3F0D6EE4">
                <v:shape id="_x0000_i1113" type="#_x0000_t75" style="width:52.35pt;height:16.6pt" o:ole="">
                  <v:imagedata r:id="rId160" o:title=""/>
                </v:shape>
                <o:OLEObject Type="Embed" ProgID="Equation.DSMT4" ShapeID="_x0000_i1113" DrawAspect="Content" ObjectID="_1787474552" r:id="rId161"/>
              </w:object>
            </w:r>
          </w:p>
          <w:p w14:paraId="419185FA" w14:textId="09121CB8" w:rsidR="001C499B" w:rsidRPr="001D5F5D" w:rsidRDefault="001C499B" w:rsidP="003E32C1">
            <w:pPr>
              <w:tabs>
                <w:tab w:val="left" w:pos="8178"/>
              </w:tabs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31) (گلستان401)                 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560" w:dyaOrig="740" w14:anchorId="0164023D">
                <v:shape id="_x0000_i1114" type="#_x0000_t75" style="width:78.1pt;height:37.55pt" o:ole="">
                  <v:imagedata r:id="rId162" o:title=""/>
                </v:shape>
                <o:OLEObject Type="Embed" ProgID="Equation.DSMT4" ShapeID="_x0000_i1114" DrawAspect="Content" ObjectID="_1787474553" r:id="rId163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32) (گلستان401)                     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1020" w:dyaOrig="320" w14:anchorId="74B696BA">
                <v:shape id="_x0000_i1115" type="#_x0000_t75" style="width:51.05pt;height:16.6pt" o:ole="">
                  <v:imagedata r:id="rId164" o:title=""/>
                </v:shape>
                <o:OLEObject Type="Embed" ProgID="Equation.DSMT4" ShapeID="_x0000_i1115" DrawAspect="Content" ObjectID="_1787474554" r:id="rId165"/>
              </w:object>
            </w:r>
          </w:p>
          <w:p w14:paraId="00DECB08" w14:textId="77777777" w:rsidR="001C499B" w:rsidRPr="001D5F5D" w:rsidRDefault="001C499B" w:rsidP="00ED0FAF">
            <w:pPr>
              <w:tabs>
                <w:tab w:val="left" w:pos="3333"/>
                <w:tab w:val="left" w:pos="7571"/>
              </w:tabs>
              <w:spacing w:after="0" w:line="240" w:lineRule="auto"/>
              <w:rPr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33) (کرمان401)                     </w:t>
            </w:r>
            <w:r w:rsidRPr="001D5F5D">
              <w:rPr>
                <w:b/>
                <w:bCs/>
                <w:position w:val="-28"/>
                <w:sz w:val="24"/>
                <w:szCs w:val="24"/>
              </w:rPr>
              <w:object w:dxaOrig="1340" w:dyaOrig="740" w14:anchorId="1BC16319">
                <v:shape id="_x0000_i1116" type="#_x0000_t75" style="width:67.65pt;height:37.55pt" o:ole="">
                  <v:imagedata r:id="rId166" o:title=""/>
                </v:shape>
                <o:OLEObject Type="Embed" ProgID="Equation.DSMT4" ShapeID="_x0000_i1116" DrawAspect="Content" ObjectID="_1787474555" r:id="rId167"/>
              </w:object>
            </w:r>
            <w:r w:rsidR="0027110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34) (</w:t>
            </w:r>
            <w:r w:rsidR="00ED0FAF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ش تهران40</w:t>
            </w:r>
            <w:r w:rsidR="0027110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2) </w:t>
            </w:r>
            <w:r w:rsidR="00ED0FAF" w:rsidRPr="001D5F5D">
              <w:rPr>
                <w:b/>
                <w:bCs/>
                <w:sz w:val="24"/>
                <w:szCs w:val="24"/>
                <w:rtl/>
              </w:rPr>
              <w:tab/>
            </w:r>
            <w:r w:rsidR="00ED0FAF" w:rsidRPr="001D5F5D">
              <w:rPr>
                <w:position w:val="-24"/>
                <w:sz w:val="24"/>
                <w:szCs w:val="24"/>
              </w:rPr>
              <w:object w:dxaOrig="1040" w:dyaOrig="660" w14:anchorId="5806F197">
                <v:shape id="_x0000_i1117" type="#_x0000_t75" style="width:52.35pt;height:33.15pt" o:ole="">
                  <v:imagedata r:id="rId168" o:title=""/>
                </v:shape>
                <o:OLEObject Type="Embed" ProgID="Equation.DSMT4" ShapeID="_x0000_i1117" DrawAspect="Content" ObjectID="_1787474556" r:id="rId169"/>
              </w:object>
            </w:r>
          </w:p>
          <w:p w14:paraId="556FB76E" w14:textId="77777777" w:rsidR="00825A8F" w:rsidRPr="001D5F5D" w:rsidRDefault="00825A8F" w:rsidP="00ED0FAF">
            <w:pPr>
              <w:tabs>
                <w:tab w:val="left" w:pos="3333"/>
                <w:tab w:val="left" w:pos="7571"/>
              </w:tabs>
              <w:spacing w:after="0" w:line="240" w:lineRule="auto"/>
              <w:rPr>
                <w:sz w:val="24"/>
                <w:szCs w:val="24"/>
              </w:rPr>
            </w:pPr>
            <w:r w:rsidRPr="001D5F5D">
              <w:rPr>
                <w:rFonts w:hint="cs"/>
                <w:sz w:val="24"/>
                <w:szCs w:val="24"/>
                <w:rtl/>
              </w:rPr>
              <w:t xml:space="preserve">35) چهارمحال402     </w:t>
            </w:r>
            <w:r w:rsidRPr="001D5F5D">
              <w:rPr>
                <w:position w:val="-28"/>
                <w:sz w:val="24"/>
                <w:szCs w:val="24"/>
              </w:rPr>
              <w:object w:dxaOrig="1560" w:dyaOrig="740" w14:anchorId="4E71EFA3">
                <v:shape id="_x0000_i1118" type="#_x0000_t75" style="width:78.1pt;height:37.55pt" o:ole="">
                  <v:imagedata r:id="rId170" o:title=""/>
                </v:shape>
                <o:OLEObject Type="Embed" ProgID="Equation.DSMT4" ShapeID="_x0000_i1118" DrawAspect="Content" ObjectID="_1787474557" r:id="rId171"/>
              </w:object>
            </w:r>
            <w:r w:rsidRPr="001D5F5D">
              <w:rPr>
                <w:rFonts w:hint="cs"/>
                <w:sz w:val="24"/>
                <w:szCs w:val="24"/>
                <w:rtl/>
              </w:rPr>
              <w:t xml:space="preserve">     </w:t>
            </w:r>
            <w:r w:rsidR="00E3135F" w:rsidRPr="001D5F5D">
              <w:rPr>
                <w:rFonts w:hint="cs"/>
                <w:sz w:val="24"/>
                <w:szCs w:val="24"/>
                <w:rtl/>
              </w:rPr>
              <w:t xml:space="preserve">                     36) مرکزی402        </w:t>
            </w:r>
            <w:r w:rsidR="00E3135F" w:rsidRPr="001D5F5D">
              <w:rPr>
                <w:position w:val="-24"/>
                <w:sz w:val="24"/>
                <w:szCs w:val="24"/>
              </w:rPr>
              <w:object w:dxaOrig="1060" w:dyaOrig="660" w14:anchorId="147F2E59">
                <v:shape id="_x0000_i1119" type="#_x0000_t75" style="width:52.35pt;height:33.15pt" o:ole="">
                  <v:imagedata r:id="rId172" o:title=""/>
                </v:shape>
                <o:OLEObject Type="Embed" ProgID="Equation.DSMT4" ShapeID="_x0000_i1119" DrawAspect="Content" ObjectID="_1787474558" r:id="rId173"/>
              </w:object>
            </w:r>
            <w:r w:rsidRPr="001D5F5D">
              <w:rPr>
                <w:rFonts w:hint="cs"/>
                <w:sz w:val="24"/>
                <w:szCs w:val="24"/>
                <w:rtl/>
              </w:rPr>
              <w:t xml:space="preserve">   </w:t>
            </w:r>
          </w:p>
          <w:p w14:paraId="2DBF7B60" w14:textId="21AEAE3B" w:rsidR="00783C2E" w:rsidRPr="001D5F5D" w:rsidRDefault="001432D1" w:rsidP="00783C2E">
            <w:pPr>
              <w:tabs>
                <w:tab w:val="left" w:pos="3333"/>
                <w:tab w:val="left" w:pos="7571"/>
              </w:tabs>
              <w:spacing w:after="0" w:line="240" w:lineRule="auto"/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37) اردبیل 402      </w:t>
            </w:r>
            <w:r w:rsidRPr="001D5F5D">
              <w:rPr>
                <w:b/>
                <w:bCs/>
                <w:position w:val="-28"/>
                <w:sz w:val="24"/>
                <w:szCs w:val="24"/>
                <w:lang w:bidi="fa-IR"/>
              </w:rPr>
              <w:object w:dxaOrig="1620" w:dyaOrig="740" w14:anchorId="11D64B32">
                <v:shape id="_x0000_i1120" type="#_x0000_t75" style="width:81.6pt;height:37.55pt" o:ole="">
                  <v:imagedata r:id="rId174" o:title=""/>
                </v:shape>
                <o:OLEObject Type="Embed" ProgID="Equation.DSMT4" ShapeID="_x0000_i1120" DrawAspect="Content" ObjectID="_1787474559" r:id="rId175"/>
              </w:object>
            </w:r>
            <w:r w:rsidR="003A716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38 ) </w:t>
            </w:r>
            <w:r w:rsidR="003A7165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(گیلان401)</w:t>
            </w:r>
            <w:r w:rsidR="003A7165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  <w:r w:rsidR="003A7165">
              <w:rPr>
                <w:b/>
                <w:bCs/>
                <w:sz w:val="24"/>
                <w:szCs w:val="24"/>
              </w:rPr>
              <w:t xml:space="preserve"> </w:t>
            </w:r>
            <w:r w:rsidR="003A7165" w:rsidRPr="001D5F5D">
              <w:rPr>
                <w:b/>
                <w:bCs/>
                <w:position w:val="-16"/>
                <w:sz w:val="24"/>
                <w:szCs w:val="24"/>
              </w:rPr>
              <w:object w:dxaOrig="1860" w:dyaOrig="499" w14:anchorId="6571CE1E">
                <v:shape id="_x0000_i1155" type="#_x0000_t75" style="width:92.95pt;height:25.3pt" o:ole="">
                  <v:imagedata r:id="rId176" o:title=""/>
                </v:shape>
                <o:OLEObject Type="Embed" ProgID="Equation.DSMT4" ShapeID="_x0000_i1155" DrawAspect="Content" ObjectID="_1787474560" r:id="rId177"/>
              </w:object>
            </w:r>
          </w:p>
        </w:tc>
      </w:tr>
      <w:tr w:rsidR="001C499B" w:rsidRPr="001D5F5D" w14:paraId="7D3AEED7" w14:textId="77777777" w:rsidTr="001D5F5D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59CD618" w14:textId="77777777" w:rsidR="001C499B" w:rsidRPr="001D5F5D" w:rsidRDefault="001C499B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2CCE3102" w14:textId="26821539" w:rsidR="001C499B" w:rsidRPr="001D5F5D" w:rsidRDefault="00741CCE" w:rsidP="003E32C1">
            <w:pPr>
              <w:tabs>
                <w:tab w:val="left" w:pos="3035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1D5F5D">
              <w:rPr>
                <w:rFonts w:hint="cs"/>
                <w:b/>
                <w:bCs/>
                <w:sz w:val="24"/>
                <w:szCs w:val="24"/>
                <w:highlight w:val="cyan"/>
                <w:rtl/>
                <w:lang w:bidi="fa-IR"/>
              </w:rPr>
              <w:t>درس دوم: نمادعلمی</w:t>
            </w:r>
          </w:p>
        </w:tc>
      </w:tr>
      <w:tr w:rsidR="00FB6E68" w:rsidRPr="001D5F5D" w14:paraId="2DFF254B" w14:textId="77777777" w:rsidTr="001D5F5D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203AF642" w14:textId="0BFFEE5F" w:rsidR="00FB6E68" w:rsidRPr="001D5F5D" w:rsidRDefault="00741CCE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81EB1AB" w14:textId="530B4542" w:rsidR="00741CCE" w:rsidRPr="001D5F5D" w:rsidRDefault="00A07CE6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741CCE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) نمایش عدد  83000 با نماد علمی به صورت ................... است.                         (ش تهران400)</w:t>
            </w:r>
          </w:p>
          <w:p w14:paraId="7C92E48E" w14:textId="5504858D" w:rsidR="00741CCE" w:rsidRPr="001D5F5D" w:rsidRDefault="00A07CE6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EastAsia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741CCE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) نماد علمی </w:t>
            </w:r>
            <w:r w:rsidR="00741CCE" w:rsidRPr="001D5F5D">
              <w:rPr>
                <w:b/>
                <w:bCs/>
                <w:position w:val="-6"/>
                <w:sz w:val="24"/>
                <w:szCs w:val="24"/>
              </w:rPr>
              <w:object w:dxaOrig="880" w:dyaOrig="279" w14:anchorId="6E7673F8">
                <v:shape id="_x0000_i1121" type="#_x0000_t75" style="width:43.65pt;height:13.55pt" o:ole="">
                  <v:imagedata r:id="rId178" o:title=""/>
                </v:shape>
                <o:OLEObject Type="Embed" ProgID="Equation.DSMT4" ShapeID="_x0000_i1121" DrawAspect="Content" ObjectID="_1787474561" r:id="rId179"/>
              </w:objec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741CCE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برابر است با ................</w:t>
            </w:r>
            <w:r w:rsidR="00741CCE" w:rsidRPr="001D5F5D">
              <w:rPr>
                <w:b/>
                <w:bCs/>
                <w:sz w:val="24"/>
                <w:szCs w:val="24"/>
              </w:rPr>
              <w:t xml:space="preserve"> </w:t>
            </w:r>
            <w:r w:rsidR="00741CCE" w:rsidRPr="001D5F5D">
              <w:rPr>
                <w:b/>
                <w:bCs/>
                <w:position w:val="-16"/>
                <w:sz w:val="24"/>
                <w:szCs w:val="24"/>
              </w:rPr>
              <w:object w:dxaOrig="2260" w:dyaOrig="460" w14:anchorId="514BE861">
                <v:shape id="_x0000_i1122" type="#_x0000_t75" style="width:112.6pt;height:22.7pt" o:ole="">
                  <v:imagedata r:id="rId180" o:title=""/>
                </v:shape>
                <o:OLEObject Type="Embed" ProgID="Equation.DSMT4" ShapeID="_x0000_i1122" DrawAspect="Content" ObjectID="_1787474562" r:id="rId181"/>
              </w:objec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</w:t>
            </w:r>
            <w:r w:rsidR="00741CCE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741CCE"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>(اصفهان400)</w:t>
            </w:r>
          </w:p>
          <w:p w14:paraId="2A5709F5" w14:textId="555AFCFB" w:rsidR="00741CCE" w:rsidRPr="001D5F5D" w:rsidRDefault="00A07CE6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EastAsia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741CCE"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>) نماد علمی عدد 6000 مساوی .................. است.                                                       ( بوشهر400)</w:t>
            </w:r>
          </w:p>
          <w:p w14:paraId="26DFE80B" w14:textId="303DBB32" w:rsidR="00FB6E68" w:rsidRPr="001D5F5D" w:rsidRDefault="00A07CE6" w:rsidP="003E32C1">
            <w:pPr>
              <w:tabs>
                <w:tab w:val="left" w:pos="720"/>
                <w:tab w:val="left" w:pos="3333"/>
                <w:tab w:val="left" w:pos="7733"/>
              </w:tabs>
              <w:spacing w:after="160" w:line="240" w:lineRule="auto"/>
              <w:rPr>
                <w:rFonts w:asciiTheme="minorHAnsi" w:eastAsiaTheme="minorEastAsia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741CCE"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>) ) نماد علمی عدد 2700000 مساوی .................. است.                                               (اصفهان401)</w:t>
            </w:r>
          </w:p>
          <w:p w14:paraId="1105FE72" w14:textId="1C2D41DF" w:rsidR="00D82DBB" w:rsidRPr="001D5F5D" w:rsidRDefault="00D82DBB" w:rsidP="003E32C1">
            <w:pPr>
              <w:tabs>
                <w:tab w:val="left" w:pos="720"/>
                <w:tab w:val="left" w:pos="3333"/>
                <w:tab w:val="left" w:pos="7733"/>
              </w:tabs>
              <w:spacing w:after="160" w:line="240" w:lineRule="auto"/>
              <w:rPr>
                <w:rFonts w:asciiTheme="minorHAnsi" w:eastAsiaTheme="minorEastAsia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5) قطر کره زمین حدود 12800 کیلومتر است که نماد علمی آن </w:t>
            </w:r>
            <w:r w:rsidRPr="001D5F5D">
              <w:rPr>
                <w:rFonts w:asciiTheme="minorHAnsi" w:eastAsiaTheme="minorEastAsia" w:hAnsiTheme="minorHAnsi"/>
                <w:b/>
                <w:bCs/>
                <w:position w:val="-6"/>
                <w:sz w:val="24"/>
                <w:szCs w:val="24"/>
                <w:lang w:bidi="fa-IR"/>
              </w:rPr>
              <w:object w:dxaOrig="980" w:dyaOrig="320" w14:anchorId="6FF38597">
                <v:shape id="_x0000_i1123" type="#_x0000_t75" style="width:49.3pt;height:16.6pt" o:ole="">
                  <v:imagedata r:id="rId182" o:title=""/>
                </v:shape>
                <o:OLEObject Type="Embed" ProgID="Equation.DSMT4" ShapeID="_x0000_i1123" DrawAspect="Content" ObjectID="_1787474563" r:id="rId183"/>
              </w:object>
            </w:r>
            <w:r w:rsidRPr="001D5F5D">
              <w:rPr>
                <w:rFonts w:asciiTheme="minorHAnsi" w:eastAsiaTheme="minorEastAsia" w:hAnsiTheme="minorHAnsi"/>
                <w:b/>
                <w:bCs/>
                <w:sz w:val="24"/>
                <w:szCs w:val="24"/>
                <w:lang w:bidi="fa-IR"/>
              </w:rPr>
              <w:t xml:space="preserve"> </w:t>
            </w:r>
            <w:r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می‌باشد، مقدار </w:t>
            </w:r>
            <w:r w:rsidRPr="001D5F5D">
              <w:rPr>
                <w:rFonts w:asciiTheme="minorHAnsi" w:eastAsiaTheme="minorEastAsia" w:hAnsiTheme="minorHAnsi"/>
                <w:b/>
                <w:bCs/>
                <w:sz w:val="24"/>
                <w:szCs w:val="24"/>
                <w:lang w:bidi="fa-IR"/>
              </w:rPr>
              <w:t>b</w:t>
            </w:r>
            <w:r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برابر.......... است. (کردستان402)</w:t>
            </w:r>
          </w:p>
        </w:tc>
      </w:tr>
      <w:tr w:rsidR="00FB6E68" w:rsidRPr="001D5F5D" w14:paraId="4FD852AE" w14:textId="77777777" w:rsidTr="001D5F5D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30468BD5" w14:textId="6774EDCB" w:rsidR="00FB6E68" w:rsidRPr="001D5F5D" w:rsidRDefault="00741CCE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76EACCA" w14:textId="647D18E4" w:rsidR="00741CCE" w:rsidRPr="001D5F5D" w:rsidRDefault="00741CCE" w:rsidP="003E32C1">
            <w:pPr>
              <w:tabs>
                <w:tab w:val="right" w:pos="9423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کدام گزینه بصورت نماد علمی </w:t>
            </w:r>
            <w:r w:rsidRPr="001D5F5D">
              <w:rPr>
                <w:rFonts w:hint="cs"/>
                <w:b/>
                <w:bCs/>
                <w:sz w:val="24"/>
                <w:szCs w:val="24"/>
                <w:u w:val="single"/>
                <w:rtl/>
                <w:lang w:bidi="fa-IR"/>
              </w:rPr>
              <w:t xml:space="preserve">نوشته نشده است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؟  (اردبیل400)</w:t>
            </w:r>
          </w:p>
          <w:p w14:paraId="7BE7A901" w14:textId="297C565A" w:rsidR="00741CCE" w:rsidRPr="001D5F5D" w:rsidRDefault="00741CCE" w:rsidP="003E32C1">
            <w:pPr>
              <w:tabs>
                <w:tab w:val="right" w:pos="9423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700" w:dyaOrig="320" w14:anchorId="197C3664">
                <v:shape id="_x0000_i1124" type="#_x0000_t75" style="width:34.45pt;height:16.6pt" o:ole="">
                  <v:imagedata r:id="rId184" o:title=""/>
                </v:shape>
                <o:OLEObject Type="Embed" ProgID="Equation.DSMT4" ShapeID="_x0000_i1124" DrawAspect="Content" ObjectID="_1787474564" r:id="rId185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="00A07CE6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ب)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960" w:dyaOrig="320" w14:anchorId="4D3F5871">
                <v:shape id="_x0000_i1125" type="#_x0000_t75" style="width:48pt;height:16.6pt" o:ole="">
                  <v:imagedata r:id="rId186" o:title=""/>
                </v:shape>
                <o:OLEObject Type="Embed" ProgID="Equation.DSMT4" ShapeID="_x0000_i1125" DrawAspect="Content" ObjectID="_1787474565" r:id="rId18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 w:rsidR="00A07CE6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پ) 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960" w:dyaOrig="320" w14:anchorId="1230D726">
                <v:shape id="_x0000_i1126" type="#_x0000_t75" style="width:48pt;height:16.6pt" o:ole="">
                  <v:imagedata r:id="rId188" o:title=""/>
                </v:shape>
                <o:OLEObject Type="Embed" ProgID="Equation.DSMT4" ShapeID="_x0000_i1126" DrawAspect="Content" ObjectID="_1787474566" r:id="rId189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</w:t>
            </w:r>
            <w:r w:rsidR="00A07CE6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ت)  </w:t>
            </w:r>
            <w:r w:rsidRPr="001D5F5D">
              <w:rPr>
                <w:b/>
                <w:bCs/>
                <w:position w:val="-10"/>
                <w:sz w:val="24"/>
                <w:szCs w:val="24"/>
              </w:rPr>
              <w:object w:dxaOrig="1100" w:dyaOrig="360" w14:anchorId="76BA7616">
                <v:shape id="_x0000_i1127" type="#_x0000_t75" style="width:55.4pt;height:17.9pt" o:ole="">
                  <v:imagedata r:id="rId190" o:title=""/>
                </v:shape>
                <o:OLEObject Type="Embed" ProgID="Equation.DSMT4" ShapeID="_x0000_i1127" DrawAspect="Content" ObjectID="_1787474567" r:id="rId191"/>
              </w:object>
            </w:r>
          </w:p>
          <w:p w14:paraId="014B9396" w14:textId="77777777" w:rsidR="00741CCE" w:rsidRPr="001D5F5D" w:rsidRDefault="00741CCE" w:rsidP="003E32C1">
            <w:pPr>
              <w:tabs>
                <w:tab w:val="left" w:pos="720"/>
                <w:tab w:val="left" w:pos="3324"/>
                <w:tab w:val="left" w:pos="7733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) حاصل 1400 به صورت نماد علمی برابر کدام گزینه است؟(آذ... شرقی400)</w:t>
            </w:r>
          </w:p>
          <w:p w14:paraId="300F881B" w14:textId="7048CCE2" w:rsidR="00FB6E68" w:rsidRPr="001D5F5D" w:rsidRDefault="00741CCE" w:rsidP="003E32C1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400" w:dyaOrig="279" w14:anchorId="6A512D6A">
                <v:shape id="_x0000_i1128" type="#_x0000_t75" style="width:19.65pt;height:13.55pt" o:ole="">
                  <v:imagedata r:id="rId192" o:title=""/>
                </v:shape>
                <o:OLEObject Type="Embed" ProgID="Equation.DSMT4" ShapeID="_x0000_i1128" DrawAspect="Content" ObjectID="_1787474568" r:id="rId193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</w:t>
            </w:r>
            <w:r w:rsidR="00A07CE6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)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820" w:dyaOrig="320" w14:anchorId="47482C6D">
                <v:shape id="_x0000_i1129" type="#_x0000_t75" style="width:40.6pt;height:16.6pt" o:ole="">
                  <v:imagedata r:id="rId194" o:title=""/>
                </v:shape>
                <o:OLEObject Type="Embed" ProgID="Equation.DSMT4" ShapeID="_x0000_i1129" DrawAspect="Content" ObjectID="_1787474569" r:id="rId195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="00A07CE6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پ) </w:t>
            </w:r>
            <w:r w:rsidRPr="001D5F5D">
              <w:rPr>
                <w:b/>
                <w:bCs/>
                <w:position w:val="-10"/>
                <w:sz w:val="24"/>
                <w:szCs w:val="24"/>
              </w:rPr>
              <w:object w:dxaOrig="880" w:dyaOrig="360" w14:anchorId="36DD212C">
                <v:shape id="_x0000_i1130" type="#_x0000_t75" style="width:43.65pt;height:17.9pt" o:ole="">
                  <v:imagedata r:id="rId196" o:title=""/>
                </v:shape>
                <o:OLEObject Type="Embed" ProgID="Equation.DSMT4" ShapeID="_x0000_i1130" DrawAspect="Content" ObjectID="_1787474570" r:id="rId19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ت) </w:t>
            </w:r>
            <w:r w:rsidRPr="001D5F5D">
              <w:rPr>
                <w:b/>
                <w:bCs/>
                <w:position w:val="-10"/>
                <w:sz w:val="24"/>
                <w:szCs w:val="24"/>
              </w:rPr>
              <w:object w:dxaOrig="900" w:dyaOrig="360" w14:anchorId="5C4E6B13">
                <v:shape id="_x0000_i1131" type="#_x0000_t75" style="width:45.8pt;height:17.9pt" o:ole="">
                  <v:imagedata r:id="rId198" o:title=""/>
                </v:shape>
                <o:OLEObject Type="Embed" ProgID="Equation.DSMT4" ShapeID="_x0000_i1131" DrawAspect="Content" ObjectID="_1787474571" r:id="rId199"/>
              </w:object>
            </w:r>
          </w:p>
          <w:p w14:paraId="4CC2BB33" w14:textId="0AFD7BDC" w:rsidR="003B4CF9" w:rsidRPr="001D5F5D" w:rsidRDefault="003B4CF9" w:rsidP="003E32C1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3) جرم یک الکترون </w:t>
            </w:r>
            <w:r w:rsidRPr="001D5F5D">
              <w:rPr>
                <w:position w:val="-6"/>
                <w:sz w:val="24"/>
                <w:szCs w:val="24"/>
              </w:rPr>
              <w:object w:dxaOrig="760" w:dyaOrig="320" w14:anchorId="2555A1A5">
                <v:shape id="_x0000_i1132" type="#_x0000_t75" style="width:37.55pt;height:16.6pt" o:ole="">
                  <v:imagedata r:id="rId200" o:title=""/>
                </v:shape>
                <o:OLEObject Type="Embed" ProgID="Equation.DSMT4" ShapeID="_x0000_i1132" DrawAspect="Content" ObjectID="_1787474572" r:id="rId201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گرم است </w:t>
            </w:r>
            <w:r w:rsidR="00101510">
              <w:rPr>
                <w:rFonts w:hint="cs"/>
                <w:b/>
                <w:bCs/>
                <w:sz w:val="24"/>
                <w:szCs w:val="24"/>
                <w:rtl/>
              </w:rPr>
              <w:t>.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جرم یک دانش آموز 45 کیلوگرمی چند برابر جرم یک الکترون است؟(سمنان402)</w:t>
            </w:r>
          </w:p>
          <w:p w14:paraId="1D6F3F33" w14:textId="11C4A599" w:rsidR="003B4CF9" w:rsidRPr="001D5F5D" w:rsidRDefault="003B4CF9" w:rsidP="003E32C1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  </w:t>
            </w:r>
            <w:r w:rsidRPr="001D5F5D">
              <w:rPr>
                <w:position w:val="-10"/>
                <w:sz w:val="24"/>
                <w:szCs w:val="24"/>
              </w:rPr>
              <w:object w:dxaOrig="820" w:dyaOrig="360" w14:anchorId="5BD432F0">
                <v:shape id="_x0000_i1133" type="#_x0000_t75" style="width:40.6pt;height:17.9pt" o:ole="">
                  <v:imagedata r:id="rId202" o:title=""/>
                </v:shape>
                <o:OLEObject Type="Embed" ProgID="Equation.DSMT4" ShapeID="_x0000_i1133" DrawAspect="Content" ObjectID="_1787474573" r:id="rId203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="00A07CE6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ب)  </w:t>
            </w:r>
            <w:r w:rsidRPr="001D5F5D">
              <w:rPr>
                <w:position w:val="-6"/>
                <w:sz w:val="24"/>
                <w:szCs w:val="24"/>
              </w:rPr>
              <w:object w:dxaOrig="680" w:dyaOrig="320" w14:anchorId="1398A3A4">
                <v:shape id="_x0000_i1134" type="#_x0000_t75" style="width:34.45pt;height:16.6pt" o:ole="">
                  <v:imagedata r:id="rId204" o:title=""/>
                </v:shape>
                <o:OLEObject Type="Embed" ProgID="Equation.DSMT4" ShapeID="_x0000_i1134" DrawAspect="Content" ObjectID="_1787474574" r:id="rId205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پ)  </w:t>
            </w:r>
            <w:r w:rsidRPr="001D5F5D">
              <w:rPr>
                <w:position w:val="-6"/>
                <w:sz w:val="24"/>
                <w:szCs w:val="24"/>
              </w:rPr>
              <w:object w:dxaOrig="680" w:dyaOrig="320" w14:anchorId="33A7E37C">
                <v:shape id="_x0000_i1135" type="#_x0000_t75" style="width:34.45pt;height:16.6pt" o:ole="">
                  <v:imagedata r:id="rId206" o:title=""/>
                </v:shape>
                <o:OLEObject Type="Embed" ProgID="Equation.DSMT4" ShapeID="_x0000_i1135" DrawAspect="Content" ObjectID="_1787474575" r:id="rId207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 w:rsidR="00A07CE6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ت) </w:t>
            </w:r>
            <w:r w:rsidRPr="001D5F5D">
              <w:rPr>
                <w:position w:val="-6"/>
                <w:sz w:val="24"/>
                <w:szCs w:val="24"/>
              </w:rPr>
              <w:object w:dxaOrig="780" w:dyaOrig="320" w14:anchorId="5F1E66E4">
                <v:shape id="_x0000_i1136" type="#_x0000_t75" style="width:38.85pt;height:16.6pt" o:ole="">
                  <v:imagedata r:id="rId208" o:title=""/>
                </v:shape>
                <o:OLEObject Type="Embed" ProgID="Equation.DSMT4" ShapeID="_x0000_i1136" DrawAspect="Content" ObjectID="_1787474576" r:id="rId209"/>
              </w:object>
            </w:r>
          </w:p>
        </w:tc>
      </w:tr>
      <w:tr w:rsidR="00FB6E68" w:rsidRPr="001D5F5D" w14:paraId="13852AB2" w14:textId="77777777" w:rsidTr="001D5F5D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38E8BE2B" w14:textId="5C8EB860" w:rsidR="00FB6E68" w:rsidRPr="001D5F5D" w:rsidRDefault="00741CCE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1A4B5A4" w14:textId="77777777" w:rsidR="00741CCE" w:rsidRPr="001D5F5D" w:rsidRDefault="00741CCE" w:rsidP="003E32C1">
            <w:pPr>
              <w:tabs>
                <w:tab w:val="left" w:pos="720"/>
                <w:tab w:val="left" w:pos="3324"/>
                <w:tab w:val="left" w:pos="7733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عدد های مقابل را با نماد علمی نمایش دهید.</w:t>
            </w:r>
          </w:p>
          <w:p w14:paraId="16D921D5" w14:textId="3C192EA9" w:rsidR="00741CCE" w:rsidRPr="001D5F5D" w:rsidRDefault="0092777B" w:rsidP="003E32C1">
            <w:pPr>
              <w:tabs>
                <w:tab w:val="left" w:pos="8178"/>
              </w:tabs>
              <w:spacing w:after="0" w:line="240" w:lineRule="auto"/>
              <w:jc w:val="both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ascii="Cambria Math" w:hAnsi="Cambria Math"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741CCE" w:rsidRPr="001D5F5D">
              <w:rPr>
                <w:rFonts w:ascii="Cambria Math" w:hAnsi="Cambria Math" w:hint="cs"/>
                <w:b/>
                <w:bCs/>
                <w:sz w:val="24"/>
                <w:szCs w:val="24"/>
                <w:rtl/>
                <w:lang w:bidi="fa-IR"/>
              </w:rPr>
              <w:t xml:space="preserve">) (یزد400)                   </w:t>
            </w:r>
            <w:r w:rsidR="00741CCE" w:rsidRPr="001D5F5D">
              <w:rPr>
                <w:b/>
                <w:bCs/>
                <w:position w:val="-6"/>
                <w:sz w:val="24"/>
                <w:szCs w:val="24"/>
              </w:rPr>
              <w:object w:dxaOrig="920" w:dyaOrig="279" w14:anchorId="6FED4EFA">
                <v:shape id="_x0000_i1137" type="#_x0000_t75" style="width:46.7pt;height:13.55pt" o:ole="">
                  <v:imagedata r:id="rId210" o:title=""/>
                </v:shape>
                <o:OLEObject Type="Embed" ProgID="Equation.DSMT4" ShapeID="_x0000_i1137" DrawAspect="Content" ObjectID="_1787474577" r:id="rId211"/>
              </w:object>
            </w:r>
            <w:r w:rsidR="00741CCE" w:rsidRPr="001D5F5D">
              <w:rPr>
                <w:rFonts w:ascii="Cambria Math" w:hAnsi="Cambria Math" w:hint="cs"/>
                <w:b/>
                <w:bCs/>
                <w:sz w:val="24"/>
                <w:szCs w:val="24"/>
                <w:rtl/>
                <w:lang w:bidi="fa-IR"/>
              </w:rPr>
              <w:t xml:space="preserve">             </w:t>
            </w:r>
            <w:r w:rsidR="00D82DBB" w:rsidRPr="001D5F5D">
              <w:rPr>
                <w:rFonts w:ascii="Cambria Math" w:hAnsi="Cambria Math" w:hint="cs"/>
                <w:b/>
                <w:bCs/>
                <w:sz w:val="24"/>
                <w:szCs w:val="24"/>
                <w:rtl/>
                <w:lang w:bidi="fa-IR"/>
              </w:rPr>
              <w:t xml:space="preserve">           </w:t>
            </w:r>
            <w:r w:rsidR="00741CCE" w:rsidRPr="001D5F5D">
              <w:rPr>
                <w:rFonts w:ascii="Cambria Math" w:hAnsi="Cambria Math"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Pr="001D5F5D">
              <w:rPr>
                <w:rFonts w:ascii="Cambria Math" w:hAnsi="Cambria Math"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741CCE" w:rsidRPr="001D5F5D">
              <w:rPr>
                <w:rFonts w:ascii="Cambria Math" w:hAnsi="Cambria Math" w:hint="cs"/>
                <w:b/>
                <w:bCs/>
                <w:sz w:val="24"/>
                <w:szCs w:val="24"/>
                <w:rtl/>
                <w:lang w:bidi="fa-IR"/>
              </w:rPr>
              <w:t xml:space="preserve">) (تهران400)                 </w:t>
            </w:r>
            <w:r w:rsidR="001517DE" w:rsidRPr="001D5F5D">
              <w:rPr>
                <w:rFonts w:ascii="Cambria Math" w:hAnsi="Cambria Math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</w:t>
            </w:r>
            <w:r w:rsidR="00741CCE" w:rsidRPr="001D5F5D">
              <w:rPr>
                <w:rFonts w:ascii="Cambria Math" w:hAnsi="Cambria Math" w:hint="cs"/>
                <w:b/>
                <w:bCs/>
                <w:sz w:val="24"/>
                <w:szCs w:val="24"/>
                <w:rtl/>
                <w:lang w:bidi="fa-IR"/>
              </w:rPr>
              <w:t xml:space="preserve">       </w:t>
            </w:r>
            <w:r w:rsidR="00741CCE" w:rsidRPr="001D5F5D">
              <w:rPr>
                <w:b/>
                <w:bCs/>
                <w:position w:val="-6"/>
                <w:sz w:val="24"/>
                <w:szCs w:val="24"/>
              </w:rPr>
              <w:object w:dxaOrig="1040" w:dyaOrig="279" w14:anchorId="7DFBBE09">
                <v:shape id="_x0000_i1138" type="#_x0000_t75" style="width:52.35pt;height:13.55pt" o:ole="">
                  <v:imagedata r:id="rId212" o:title=""/>
                </v:shape>
                <o:OLEObject Type="Embed" ProgID="Equation.DSMT4" ShapeID="_x0000_i1138" DrawAspect="Content" ObjectID="_1787474578" r:id="rId213"/>
              </w:object>
            </w:r>
          </w:p>
          <w:p w14:paraId="22F3A646" w14:textId="4377A2B2" w:rsidR="00741CCE" w:rsidRPr="001D5F5D" w:rsidRDefault="0092777B" w:rsidP="003E32C1">
            <w:pPr>
              <w:tabs>
                <w:tab w:val="left" w:pos="8178"/>
              </w:tabs>
              <w:spacing w:after="0" w:line="240" w:lineRule="auto"/>
              <w:jc w:val="both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3</w: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>) (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تهران402</w: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)                      </w:t>
            </w:r>
            <w:r w:rsidRPr="001D5F5D">
              <w:rPr>
                <w:position w:val="-6"/>
                <w:sz w:val="24"/>
                <w:szCs w:val="24"/>
              </w:rPr>
              <w:object w:dxaOrig="1100" w:dyaOrig="279" w14:anchorId="0F07F32F">
                <v:shape id="_x0000_i1139" type="#_x0000_t75" style="width:55.4pt;height:13.55pt" o:ole="">
                  <v:imagedata r:id="rId214" o:title=""/>
                </v:shape>
                <o:OLEObject Type="Embed" ProgID="Equation.DSMT4" ShapeID="_x0000_i1139" DrawAspect="Content" ObjectID="_1787474579" r:id="rId215"/>
              </w:objec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bookmarkStart w:id="1" w:name="_Hlk139212396"/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bookmarkEnd w:id="1"/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4</w: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) (قزوین400)                               </w:t>
            </w:r>
            <w:r w:rsidR="00741CCE" w:rsidRPr="001D5F5D">
              <w:rPr>
                <w:b/>
                <w:bCs/>
                <w:position w:val="-6"/>
                <w:sz w:val="24"/>
                <w:szCs w:val="24"/>
              </w:rPr>
              <w:object w:dxaOrig="1100" w:dyaOrig="279" w14:anchorId="15601A67">
                <v:shape id="_x0000_i1140" type="#_x0000_t75" style="width:55.4pt;height:13.55pt" o:ole="">
                  <v:imagedata r:id="rId216" o:title=""/>
                </v:shape>
                <o:OLEObject Type="Embed" ProgID="Equation.DSMT4" ShapeID="_x0000_i1140" DrawAspect="Content" ObjectID="_1787474580" r:id="rId217"/>
              </w:objec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14:paraId="783E8040" w14:textId="138384F2" w:rsidR="00741CCE" w:rsidRPr="001D5F5D" w:rsidRDefault="0092777B" w:rsidP="003E32C1">
            <w:pPr>
              <w:tabs>
                <w:tab w:val="left" w:pos="8178"/>
              </w:tabs>
              <w:spacing w:after="0" w:line="240" w:lineRule="auto"/>
              <w:jc w:val="both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5</w: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) (کردستان400)                   </w:t>
            </w:r>
            <w:r w:rsidR="00741CCE" w:rsidRPr="001D5F5D">
              <w:rPr>
                <w:b/>
                <w:bCs/>
                <w:position w:val="-6"/>
                <w:sz w:val="24"/>
                <w:szCs w:val="24"/>
              </w:rPr>
              <w:object w:dxaOrig="840" w:dyaOrig="260" w14:anchorId="22E18DED">
                <v:shape id="_x0000_i1141" type="#_x0000_t75" style="width:41.9pt;height:13.55pt" o:ole="">
                  <v:imagedata r:id="rId218" o:title=""/>
                </v:shape>
                <o:OLEObject Type="Embed" ProgID="Equation.DSMT4" ShapeID="_x0000_i1141" DrawAspect="Content" ObjectID="_1787474581" r:id="rId219"/>
              </w:objec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6</w: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) (هرمزگان400)                           </w:t>
            </w:r>
            <w:r w:rsidR="00741CCE" w:rsidRPr="001D5F5D">
              <w:rPr>
                <w:b/>
                <w:bCs/>
                <w:position w:val="-6"/>
                <w:sz w:val="24"/>
                <w:szCs w:val="24"/>
              </w:rPr>
              <w:object w:dxaOrig="960" w:dyaOrig="260" w14:anchorId="420E92E4">
                <v:shape id="_x0000_i1142" type="#_x0000_t75" style="width:48pt;height:13.55pt" o:ole="">
                  <v:imagedata r:id="rId220" o:title=""/>
                </v:shape>
                <o:OLEObject Type="Embed" ProgID="Equation.DSMT4" ShapeID="_x0000_i1142" DrawAspect="Content" ObjectID="_1787474582" r:id="rId221"/>
              </w:object>
            </w:r>
          </w:p>
          <w:p w14:paraId="10CB19A1" w14:textId="6E53D286" w:rsidR="00741CCE" w:rsidRPr="001D5F5D" w:rsidRDefault="0092777B" w:rsidP="003E32C1">
            <w:pPr>
              <w:tabs>
                <w:tab w:val="left" w:pos="8178"/>
              </w:tabs>
              <w:spacing w:after="0" w:line="240" w:lineRule="auto"/>
              <w:jc w:val="both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7</w: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) (کرمانشاه400)                      </w:t>
            </w:r>
            <w:r w:rsidR="00741CCE" w:rsidRPr="001D5F5D">
              <w:rPr>
                <w:b/>
                <w:bCs/>
                <w:position w:val="-6"/>
                <w:sz w:val="24"/>
                <w:szCs w:val="24"/>
              </w:rPr>
              <w:object w:dxaOrig="859" w:dyaOrig="279" w14:anchorId="44260DD8">
                <v:shape id="_x0000_i1143" type="#_x0000_t75" style="width:43.65pt;height:13.55pt" o:ole="">
                  <v:imagedata r:id="rId222" o:title=""/>
                </v:shape>
                <o:OLEObject Type="Embed" ProgID="Equation.DSMT4" ShapeID="_x0000_i1143" DrawAspect="Content" ObjectID="_1787474583" r:id="rId223"/>
              </w:objec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8</w: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) (سمنان400)                    </w:t>
            </w:r>
            <w:r w:rsidR="00741CCE" w:rsidRPr="001D5F5D">
              <w:rPr>
                <w:b/>
                <w:bCs/>
                <w:position w:val="-10"/>
                <w:sz w:val="24"/>
                <w:szCs w:val="24"/>
              </w:rPr>
              <w:object w:dxaOrig="1200" w:dyaOrig="320" w14:anchorId="02EDE938">
                <v:shape id="_x0000_i1144" type="#_x0000_t75" style="width:60.2pt;height:16.6pt" o:ole="">
                  <v:imagedata r:id="rId224" o:title=""/>
                </v:shape>
                <o:OLEObject Type="Embed" ProgID="Equation.DSMT4" ShapeID="_x0000_i1144" DrawAspect="Content" ObjectID="_1787474584" r:id="rId225"/>
              </w:object>
            </w:r>
          </w:p>
          <w:p w14:paraId="5AA2EB10" w14:textId="64551696" w:rsidR="00741CCE" w:rsidRPr="001D5F5D" w:rsidRDefault="0092777B" w:rsidP="003E32C1">
            <w:pPr>
              <w:tabs>
                <w:tab w:val="left" w:pos="8178"/>
              </w:tabs>
              <w:spacing w:after="0" w:line="240" w:lineRule="auto"/>
              <w:jc w:val="both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9</w: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) (قم401)                           </w:t>
            </w:r>
            <w:r w:rsidR="00741CCE" w:rsidRPr="001D5F5D">
              <w:rPr>
                <w:b/>
                <w:bCs/>
                <w:position w:val="-6"/>
                <w:sz w:val="24"/>
                <w:szCs w:val="24"/>
              </w:rPr>
              <w:object w:dxaOrig="900" w:dyaOrig="279" w14:anchorId="7C18C356">
                <v:shape id="_x0000_i1145" type="#_x0000_t75" style="width:45.8pt;height:13.55pt" o:ole="">
                  <v:imagedata r:id="rId226" o:title=""/>
                </v:shape>
                <o:OLEObject Type="Embed" ProgID="Equation.DSMT4" ShapeID="_x0000_i1145" DrawAspect="Content" ObjectID="_1787474585" r:id="rId227"/>
              </w:objec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10</w: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(آذ...غربی401)                                 </w:t>
            </w:r>
            <w:r w:rsidR="001517DE" w:rsidRPr="001D5F5D">
              <w:rPr>
                <w:rFonts w:hint="cs"/>
                <w:b/>
                <w:bCs/>
                <w:sz w:val="24"/>
                <w:szCs w:val="24"/>
                <w:rtl/>
              </w:rPr>
              <w:t>=</w: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5739   </w:t>
            </w:r>
          </w:p>
          <w:p w14:paraId="372099C8" w14:textId="73671CAE" w:rsidR="00741CCE" w:rsidRPr="001D5F5D" w:rsidRDefault="0092777B" w:rsidP="003E32C1">
            <w:pPr>
              <w:tabs>
                <w:tab w:val="left" w:pos="8178"/>
              </w:tabs>
              <w:spacing w:after="0" w:line="240" w:lineRule="auto"/>
              <w:jc w:val="both"/>
              <w:rPr>
                <w:b/>
                <w:bCs/>
                <w:sz w:val="24"/>
                <w:szCs w:val="24"/>
                <w:rtl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1</w: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(خراسان جنوبی401)    </w:t>
            </w:r>
            <w:r w:rsidR="00741CCE" w:rsidRPr="001D5F5D">
              <w:rPr>
                <w:b/>
                <w:bCs/>
                <w:position w:val="-6"/>
                <w:sz w:val="24"/>
                <w:szCs w:val="24"/>
              </w:rPr>
              <w:object w:dxaOrig="1200" w:dyaOrig="279" w14:anchorId="5D0AAAB6">
                <v:shape id="_x0000_i1146" type="#_x0000_t75" style="width:60.2pt;height:13.55pt" o:ole="">
                  <v:imagedata r:id="rId228" o:title=""/>
                </v:shape>
                <o:OLEObject Type="Embed" ProgID="Equation.DSMT4" ShapeID="_x0000_i1146" DrawAspect="Content" ObjectID="_1787474586" r:id="rId229"/>
              </w:objec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</w: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>12</w: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) (زنجان401)                  </w:t>
            </w:r>
            <w:r w:rsidR="00741CCE" w:rsidRPr="001D5F5D">
              <w:rPr>
                <w:b/>
                <w:bCs/>
                <w:position w:val="-10"/>
                <w:sz w:val="24"/>
                <w:szCs w:val="24"/>
              </w:rPr>
              <w:object w:dxaOrig="1500" w:dyaOrig="360" w14:anchorId="7D43EB3E">
                <v:shape id="_x0000_i1147" type="#_x0000_t75" style="width:75.05pt;height:17.9pt" o:ole="">
                  <v:imagedata r:id="rId230" o:title=""/>
                </v:shape>
                <o:OLEObject Type="Embed" ProgID="Equation.DSMT4" ShapeID="_x0000_i1147" DrawAspect="Content" ObjectID="_1787474587" r:id="rId231"/>
              </w:object>
            </w:r>
          </w:p>
          <w:p w14:paraId="53D4531C" w14:textId="0DAEA984" w:rsidR="00FB6E68" w:rsidRPr="001D5F5D" w:rsidRDefault="0092777B" w:rsidP="003E32C1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3</w:t>
            </w:r>
            <w:r w:rsidR="00741CCE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(کرمانشاه 401)               2/251</w:t>
            </w:r>
            <w:r w:rsidR="005C3C38"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14) (زنجان402)                  </w:t>
            </w:r>
            <w:r w:rsidR="005C3C38" w:rsidRPr="001D5F5D">
              <w:rPr>
                <w:position w:val="-6"/>
                <w:sz w:val="24"/>
                <w:szCs w:val="24"/>
              </w:rPr>
              <w:object w:dxaOrig="1160" w:dyaOrig="320" w14:anchorId="04453C9B">
                <v:shape id="_x0000_i1148" type="#_x0000_t75" style="width:58.45pt;height:16.6pt" o:ole="">
                  <v:imagedata r:id="rId232" o:title=""/>
                </v:shape>
                <o:OLEObject Type="Embed" ProgID="Equation.DSMT4" ShapeID="_x0000_i1148" DrawAspect="Content" ObjectID="_1787474588" r:id="rId233"/>
              </w:object>
            </w:r>
          </w:p>
        </w:tc>
      </w:tr>
      <w:tr w:rsidR="00FB6E68" w:rsidRPr="001D5F5D" w14:paraId="286233F3" w14:textId="77777777" w:rsidTr="001D5F5D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0903CC4E" w14:textId="2BBBA721" w:rsidR="00FB6E68" w:rsidRPr="001D5F5D" w:rsidRDefault="00741CCE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19EBA5F" w14:textId="77777777" w:rsidR="00741CCE" w:rsidRPr="001D5F5D" w:rsidRDefault="00741CCE" w:rsidP="003E32C1">
            <w:pPr>
              <w:tabs>
                <w:tab w:val="left" w:pos="720"/>
                <w:tab w:val="left" w:pos="3324"/>
                <w:tab w:val="left" w:pos="7733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ضخامت یک برگ کاغذ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660" w:dyaOrig="279" w14:anchorId="4C505A22">
                <v:shape id="_x0000_i1149" type="#_x0000_t75" style="width:33.15pt;height:13.55pt" o:ole="">
                  <v:imagedata r:id="rId234" o:title=""/>
                </v:shape>
                <o:OLEObject Type="Embed" ProgID="Equation.DSMT4" ShapeID="_x0000_i1149" DrawAspect="Content" ObjectID="_1787474589" r:id="rId235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سانتی متر است این عدد را با نماد علمی نشان دهید.(همدان400)</w:t>
            </w:r>
          </w:p>
          <w:p w14:paraId="01609732" w14:textId="3D1AB6FA" w:rsidR="00741CCE" w:rsidRPr="001D5F5D" w:rsidRDefault="00741CCE" w:rsidP="003E32C1">
            <w:pPr>
              <w:tabs>
                <w:tab w:val="left" w:pos="720"/>
                <w:tab w:val="left" w:pos="3324"/>
                <w:tab w:val="left" w:pos="7733"/>
              </w:tabs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) قطر سیاره ای 347000 متر است. این عدد را با نماد علمی نمایش دهید.          ( خوزستان400) </w:t>
            </w:r>
          </w:p>
          <w:p w14:paraId="719513FB" w14:textId="4D46F36F" w:rsidR="00741CCE" w:rsidRPr="001D5F5D" w:rsidRDefault="00741CCE" w:rsidP="003E32C1">
            <w:pPr>
              <w:tabs>
                <w:tab w:val="left" w:pos="720"/>
                <w:tab w:val="left" w:pos="3324"/>
                <w:tab w:val="left" w:pos="7733"/>
              </w:tabs>
              <w:spacing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پ) اندازه یک باکتری 00005/0 میلیمتر است، این عدد را با نماد علمی بنویسید.             (یزد401)</w:t>
            </w:r>
          </w:p>
          <w:p w14:paraId="7F2C7493" w14:textId="651E623E" w:rsidR="00741CCE" w:rsidRPr="001D5F5D" w:rsidRDefault="00741CCE" w:rsidP="003E32C1">
            <w:pPr>
              <w:tabs>
                <w:tab w:val="left" w:pos="720"/>
                <w:tab w:val="left" w:pos="3324"/>
                <w:tab w:val="left" w:pos="7733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ت) می‌دانیم سرعت صوت 343 متر بر ثانیه است. این عدد را با نماد علمی نمایش دهید.     (اردبیل401) </w:t>
            </w:r>
          </w:p>
          <w:p w14:paraId="67812276" w14:textId="169505DE" w:rsidR="00741CCE" w:rsidRPr="001D5F5D" w:rsidRDefault="00741CCE" w:rsidP="003E32C1">
            <w:pPr>
              <w:tabs>
                <w:tab w:val="left" w:pos="720"/>
                <w:tab w:val="left" w:pos="3324"/>
                <w:tab w:val="left" w:pos="7733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ج) شعاع خورشید 695000 کیلومتر است، این عدد را با نماد علمی نمایش دهید.               (آذ...غربی401) </w:t>
            </w:r>
          </w:p>
          <w:p w14:paraId="6013FAD5" w14:textId="0A088FD0" w:rsidR="00741CCE" w:rsidRPr="001D5F5D" w:rsidRDefault="00741CCE" w:rsidP="003E32C1">
            <w:pPr>
              <w:tabs>
                <w:tab w:val="left" w:pos="720"/>
                <w:tab w:val="left" w:pos="3324"/>
                <w:tab w:val="left" w:pos="7733"/>
              </w:tabs>
              <w:spacing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چ)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اندازه یک باکتری 0000012/0 متر است، این عدد را با نماد علمی بنویسید.          (تهران401)</w:t>
            </w:r>
          </w:p>
          <w:p w14:paraId="798AA1C8" w14:textId="3C48B886" w:rsidR="00741CCE" w:rsidRPr="001D5F5D" w:rsidRDefault="00741CCE" w:rsidP="003E32C1">
            <w:pPr>
              <w:tabs>
                <w:tab w:val="left" w:pos="720"/>
                <w:tab w:val="left" w:pos="3324"/>
                <w:tab w:val="left" w:pos="7733"/>
              </w:tabs>
              <w:spacing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ح) فاصله مریخ از زمین برابر 91700000 کیلومتر است. این عدد را با نماد علمی بنویسید. </w:t>
            </w:r>
            <w:r w:rsidR="00D82DBB"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(خوزستان401) </w:t>
            </w:r>
          </w:p>
          <w:p w14:paraId="71C186ED" w14:textId="4CB196AD" w:rsidR="00FB6E68" w:rsidRPr="001D5F5D" w:rsidRDefault="00741CCE" w:rsidP="003E32C1">
            <w:pPr>
              <w:tabs>
                <w:tab w:val="left" w:pos="720"/>
                <w:tab w:val="left" w:pos="3333"/>
                <w:tab w:val="left" w:pos="7733"/>
              </w:tabs>
              <w:spacing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خ) 4 میکرون برابر با 000004/0 متر است، این عدد را با نماد علمی نشان دهید.    </w:t>
            </w:r>
            <w:r w:rsidR="00D82DBB"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</w:t>
            </w:r>
            <w:r w:rsidRPr="001D5F5D">
              <w:rPr>
                <w:rFonts w:asciiTheme="minorHAnsi" w:eastAsiaTheme="minorEastAsia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(همدان401)</w:t>
            </w:r>
          </w:p>
        </w:tc>
      </w:tr>
      <w:tr w:rsidR="00FB6E68" w:rsidRPr="001D5F5D" w14:paraId="1FB0AD75" w14:textId="77777777" w:rsidTr="001D5F5D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5A6FC2DF" w14:textId="124D2529" w:rsidR="00FB6E68" w:rsidRPr="001D5F5D" w:rsidRDefault="00741CCE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1D5F5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6E7E4DA" w14:textId="7F2F48EE" w:rsidR="00741CCE" w:rsidRPr="001D5F5D" w:rsidRDefault="00741CCE" w:rsidP="003E32C1">
            <w:pPr>
              <w:tabs>
                <w:tab w:val="left" w:pos="3617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الف) نمایش اعشاری عدد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1040" w:dyaOrig="320" w14:anchorId="79C08344">
                <v:shape id="_x0000_i1150" type="#_x0000_t75" style="width:52.35pt;height:16.6pt" o:ole="">
                  <v:imagedata r:id="rId236" o:title=""/>
                </v:shape>
                <o:OLEObject Type="Embed" ProgID="Equation.DSMT4" ShapeID="_x0000_i1150" DrawAspect="Content" ObjectID="_1787474590" r:id="rId237"/>
              </w:objec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را بنویسید.                                                  (بوشهر400)</w:t>
            </w:r>
          </w:p>
          <w:p w14:paraId="7943451A" w14:textId="2703ADB7" w:rsidR="00741CCE" w:rsidRPr="001D5F5D" w:rsidRDefault="00741CCE" w:rsidP="003E32C1">
            <w:pPr>
              <w:tabs>
                <w:tab w:val="left" w:pos="8178"/>
              </w:tabs>
              <w:spacing w:after="0" w:line="240" w:lineRule="auto"/>
              <w:jc w:val="both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ب) نمایش اعشاری عدد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1060" w:dyaOrig="320" w14:anchorId="6978B6E5">
                <v:shape id="_x0000_i1151" type="#_x0000_t75" style="width:52.35pt;height:16.6pt" o:ole="">
                  <v:imagedata r:id="rId238" o:title=""/>
                </v:shape>
                <o:OLEObject Type="Embed" ProgID="Equation.DSMT4" ShapeID="_x0000_i1151" DrawAspect="Content" ObjectID="_1787474591" r:id="rId239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را بنویسید.                                      (چهارمحال و بختیاری400)</w:t>
            </w:r>
          </w:p>
          <w:p w14:paraId="0C93DDCD" w14:textId="540DC420" w:rsidR="00FB6E68" w:rsidRPr="001D5F5D" w:rsidRDefault="00741CCE" w:rsidP="003E32C1">
            <w:pPr>
              <w:tabs>
                <w:tab w:val="left" w:pos="8178"/>
              </w:tabs>
              <w:spacing w:after="0" w:line="240" w:lineRule="auto"/>
              <w:jc w:val="both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1D5F5D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پ) نمایش اعشاری عدد </w:t>
            </w:r>
            <w:r w:rsidRPr="001D5F5D">
              <w:rPr>
                <w:b/>
                <w:bCs/>
                <w:position w:val="-6"/>
                <w:sz w:val="24"/>
                <w:szCs w:val="24"/>
              </w:rPr>
              <w:object w:dxaOrig="960" w:dyaOrig="320" w14:anchorId="570D5E4F">
                <v:shape id="_x0000_i1152" type="#_x0000_t75" style="width:48pt;height:16.6pt" o:ole="">
                  <v:imagedata r:id="rId240" o:title=""/>
                </v:shape>
                <o:OLEObject Type="Embed" ProgID="Equation.DSMT4" ShapeID="_x0000_i1152" DrawAspect="Content" ObjectID="_1787474592" r:id="rId241"/>
              </w:object>
            </w:r>
            <w:r w:rsidRPr="001D5F5D">
              <w:rPr>
                <w:rFonts w:hint="cs"/>
                <w:b/>
                <w:bCs/>
                <w:sz w:val="24"/>
                <w:szCs w:val="24"/>
                <w:rtl/>
              </w:rPr>
              <w:t xml:space="preserve"> را بنویسید.                                                       (گلستان401) </w:t>
            </w:r>
          </w:p>
        </w:tc>
      </w:tr>
      <w:tr w:rsidR="00EC5952" w:rsidRPr="001D5F5D" w14:paraId="519891DC" w14:textId="77777777" w:rsidTr="001D5F5D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0F643CB9" w14:textId="77777777" w:rsidR="00EC5952" w:rsidRPr="001D5F5D" w:rsidRDefault="00EC5952" w:rsidP="003E32C1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137A3038" w14:textId="1C4BEDE0" w:rsidR="00EC5952" w:rsidRPr="001D5F5D" w:rsidRDefault="00EC5952" w:rsidP="003E32C1">
            <w:pPr>
              <w:tabs>
                <w:tab w:val="left" w:pos="3617"/>
              </w:tabs>
              <w:spacing w:after="160" w:line="240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 w:rsidRPr="00EC595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قایسه کنید.(&gt; یا &lt; یا =)                            الف)    </w:t>
            </w:r>
            <w:r w:rsidRPr="00EC5952">
              <w:rPr>
                <w:b/>
                <w:bCs/>
                <w:position w:val="-10"/>
                <w:sz w:val="24"/>
                <w:szCs w:val="24"/>
              </w:rPr>
              <w:object w:dxaOrig="820" w:dyaOrig="360" w14:anchorId="652083A1">
                <v:shape id="_x0000_i1153" type="#_x0000_t75" style="width:40.6pt;height:17.9pt" o:ole="">
                  <v:imagedata r:id="rId242" o:title=""/>
                </v:shape>
                <o:OLEObject Type="Embed" ProgID="Equation.DSMT4" ShapeID="_x0000_i1153" DrawAspect="Content" ObjectID="_1787474593" r:id="rId243"/>
              </w:object>
            </w:r>
            <w:r w:rsidRPr="00EC595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ب)   </w:t>
            </w:r>
            <w:r w:rsidRPr="00EC5952">
              <w:rPr>
                <w:b/>
                <w:bCs/>
                <w:position w:val="-10"/>
                <w:sz w:val="24"/>
                <w:szCs w:val="24"/>
              </w:rPr>
              <w:object w:dxaOrig="2220" w:dyaOrig="360" w14:anchorId="2B66A81B">
                <v:shape id="_x0000_i1154" type="#_x0000_t75" style="width:110.85pt;height:17.9pt" o:ole="">
                  <v:imagedata r:id="rId244" o:title=""/>
                </v:shape>
                <o:OLEObject Type="Embed" ProgID="Equation.DSMT4" ShapeID="_x0000_i1154" DrawAspect="Content" ObjectID="_1787474594" r:id="rId245"/>
              </w:object>
            </w:r>
          </w:p>
        </w:tc>
      </w:tr>
    </w:tbl>
    <w:p w14:paraId="728E46E4" w14:textId="77777777" w:rsidR="001D5F5D" w:rsidRPr="001D5F5D" w:rsidRDefault="001D5F5D">
      <w:pPr>
        <w:rPr>
          <w:sz w:val="24"/>
          <w:szCs w:val="24"/>
        </w:rPr>
      </w:pPr>
    </w:p>
    <w:sectPr w:rsidR="001D5F5D" w:rsidRPr="001D5F5D" w:rsidSect="003A5C78">
      <w:pgSz w:w="11906" w:h="16838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499B"/>
    <w:rsid w:val="00091D5C"/>
    <w:rsid w:val="000E2254"/>
    <w:rsid w:val="001008EE"/>
    <w:rsid w:val="00101510"/>
    <w:rsid w:val="001432D1"/>
    <w:rsid w:val="001517DE"/>
    <w:rsid w:val="001B605F"/>
    <w:rsid w:val="001C499B"/>
    <w:rsid w:val="001D5F5D"/>
    <w:rsid w:val="0027110E"/>
    <w:rsid w:val="002D33F9"/>
    <w:rsid w:val="003A5C78"/>
    <w:rsid w:val="003A7165"/>
    <w:rsid w:val="003B4CF9"/>
    <w:rsid w:val="003E32C1"/>
    <w:rsid w:val="004F53B0"/>
    <w:rsid w:val="00532CCD"/>
    <w:rsid w:val="005446C8"/>
    <w:rsid w:val="005453F5"/>
    <w:rsid w:val="00551EA0"/>
    <w:rsid w:val="00567814"/>
    <w:rsid w:val="005A521D"/>
    <w:rsid w:val="005A6754"/>
    <w:rsid w:val="005C3C38"/>
    <w:rsid w:val="006A397C"/>
    <w:rsid w:val="006B3A53"/>
    <w:rsid w:val="006D3372"/>
    <w:rsid w:val="006E5248"/>
    <w:rsid w:val="006F153C"/>
    <w:rsid w:val="00702C08"/>
    <w:rsid w:val="00741CCE"/>
    <w:rsid w:val="0074649A"/>
    <w:rsid w:val="00783C2E"/>
    <w:rsid w:val="0081434C"/>
    <w:rsid w:val="00825A8F"/>
    <w:rsid w:val="00840C65"/>
    <w:rsid w:val="00867B03"/>
    <w:rsid w:val="00897653"/>
    <w:rsid w:val="008F0374"/>
    <w:rsid w:val="0092777B"/>
    <w:rsid w:val="00952EF3"/>
    <w:rsid w:val="00A07CE6"/>
    <w:rsid w:val="00A33DDD"/>
    <w:rsid w:val="00A7597D"/>
    <w:rsid w:val="00A96CCD"/>
    <w:rsid w:val="00AA489F"/>
    <w:rsid w:val="00BD644B"/>
    <w:rsid w:val="00C00C82"/>
    <w:rsid w:val="00C5469C"/>
    <w:rsid w:val="00C6019B"/>
    <w:rsid w:val="00C65D12"/>
    <w:rsid w:val="00D6740C"/>
    <w:rsid w:val="00D82DBB"/>
    <w:rsid w:val="00D97361"/>
    <w:rsid w:val="00DB4D42"/>
    <w:rsid w:val="00E3135F"/>
    <w:rsid w:val="00EA611A"/>
    <w:rsid w:val="00EC5952"/>
    <w:rsid w:val="00ED0FAF"/>
    <w:rsid w:val="00FB6E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2FE485DE"/>
  <w15:chartTrackingRefBased/>
  <w15:docId w15:val="{2D57B683-8995-4E3E-ADBC-3F096D58C3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C499B"/>
    <w:pPr>
      <w:spacing w:after="200" w:line="276" w:lineRule="auto"/>
    </w:pPr>
    <w:rPr>
      <w:rFonts w:ascii="Times New Roman" w:eastAsia="PMingLiU" w:hAnsi="Times New Roman" w:cs="B Nazani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C499B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C595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12.wmf"/><Relationship Id="rId247" Type="http://schemas.openxmlformats.org/officeDocument/2006/relationships/theme" Target="theme/theme1.xml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7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12.bin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90.wmf"/><Relationship Id="rId217" Type="http://schemas.openxmlformats.org/officeDocument/2006/relationships/oleObject" Target="embeddings/oleObject107.bin"/><Relationship Id="rId6" Type="http://schemas.openxmlformats.org/officeDocument/2006/relationships/image" Target="media/image2.wmf"/><Relationship Id="rId238" Type="http://schemas.openxmlformats.org/officeDocument/2006/relationships/image" Target="media/image118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3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2.bin"/><Relationship Id="rId162" Type="http://schemas.openxmlformats.org/officeDocument/2006/relationships/image" Target="media/image80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8.wmf"/><Relationship Id="rId239" Type="http://schemas.openxmlformats.org/officeDocument/2006/relationships/oleObject" Target="embeddings/oleObject118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9.wmf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8" Type="http://schemas.openxmlformats.org/officeDocument/2006/relationships/image" Target="media/image3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4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9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7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4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20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5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20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5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21.wmf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6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21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6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11.bin"/><Relationship Id="rId246" Type="http://schemas.openxmlformats.org/officeDocument/2006/relationships/fontTable" Target="fontTable.xml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0</TotalTime>
  <Pages>4</Pages>
  <Words>1608</Words>
  <Characters>9172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elalipanah50@gmail.com</dc:creator>
  <cp:keywords/>
  <dc:description/>
  <cp:lastModifiedBy>M.Mahdi Sabbaghi</cp:lastModifiedBy>
  <cp:revision>23</cp:revision>
  <cp:lastPrinted>2023-11-08T06:34:00Z</cp:lastPrinted>
  <dcterms:created xsi:type="dcterms:W3CDTF">2023-07-12T15:35:00Z</dcterms:created>
  <dcterms:modified xsi:type="dcterms:W3CDTF">2024-09-10T0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